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558" r:id="rId3"/>
    <p:sldId id="557" r:id="rId4"/>
    <p:sldId id="280" r:id="rId5"/>
    <p:sldId id="561" r:id="rId6"/>
    <p:sldId id="562" r:id="rId7"/>
    <p:sldId id="559" r:id="rId8"/>
    <p:sldId id="467" r:id="rId9"/>
    <p:sldId id="440" r:id="rId10"/>
    <p:sldId id="441" r:id="rId11"/>
    <p:sldId id="442" r:id="rId12"/>
    <p:sldId id="424" r:id="rId13"/>
    <p:sldId id="468" r:id="rId14"/>
    <p:sldId id="469" r:id="rId15"/>
    <p:sldId id="428" r:id="rId16"/>
    <p:sldId id="426" r:id="rId17"/>
    <p:sldId id="446" r:id="rId18"/>
    <p:sldId id="540" r:id="rId19"/>
    <p:sldId id="538" r:id="rId20"/>
    <p:sldId id="554" r:id="rId21"/>
    <p:sldId id="564" r:id="rId22"/>
    <p:sldId id="565" r:id="rId23"/>
    <p:sldId id="566" r:id="rId24"/>
    <p:sldId id="539" r:id="rId25"/>
    <p:sldId id="463" r:id="rId26"/>
    <p:sldId id="569" r:id="rId27"/>
    <p:sldId id="567" r:id="rId28"/>
    <p:sldId id="568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A1E287-6CA3-41AA-8FFD-F8BA58C79F17}" v="1" dt="2026-07-06T02:41:31.60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5" autoAdjust="0"/>
    <p:restoredTop sz="94796" autoAdjust="0"/>
  </p:normalViewPr>
  <p:slideViewPr>
    <p:cSldViewPr snapToGrid="0">
      <p:cViewPr varScale="1">
        <p:scale>
          <a:sx n="113" d="100"/>
          <a:sy n="113" d="100"/>
        </p:scale>
        <p:origin x="27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BAE48D35-3B22-415A-BE2B-CC51FE77BBA8}"/>
    <pc:docChg chg="custSel addSld delSld modSld">
      <pc:chgData name="Wang Jian-Sheng" userId="7d25d710-0931-49a3-acef-49192cec40f2" providerId="ADAL" clId="{BAE48D35-3B22-415A-BE2B-CC51FE77BBA8}" dt="2026-07-03T08:00:12.290" v="5571" actId="20577"/>
      <pc:docMkLst>
        <pc:docMk/>
      </pc:docMkLst>
      <pc:sldChg chg="modSp">
        <pc:chgData name="Wang Jian-Sheng" userId="7d25d710-0931-49a3-acef-49192cec40f2" providerId="ADAL" clId="{BAE48D35-3B22-415A-BE2B-CC51FE77BBA8}" dt="2026-07-02T02:56:33.413" v="218" actId="1076"/>
        <pc:sldMkLst>
          <pc:docMk/>
          <pc:sldMk cId="4234472139" sldId="256"/>
        </pc:sldMkLst>
        <pc:spChg chg="mod">
          <ac:chgData name="Wang Jian-Sheng" userId="7d25d710-0931-49a3-acef-49192cec40f2" providerId="ADAL" clId="{BAE48D35-3B22-415A-BE2B-CC51FE77BBA8}" dt="2026-07-02T02:56:30.045" v="217" actId="1076"/>
          <ac:spMkLst>
            <pc:docMk/>
            <pc:sldMk cId="4234472139" sldId="256"/>
            <ac:spMk id="2" creationId="{FF23F6A8-5880-4338-8FDE-5B0CB490CF83}"/>
          </ac:spMkLst>
        </pc:spChg>
        <pc:spChg chg="mod">
          <ac:chgData name="Wang Jian-Sheng" userId="7d25d710-0931-49a3-acef-49192cec40f2" providerId="ADAL" clId="{BAE48D35-3B22-415A-BE2B-CC51FE77BBA8}" dt="2026-07-02T02:56:33.413" v="218" actId="1076"/>
          <ac:spMkLst>
            <pc:docMk/>
            <pc:sldMk cId="4234472139" sldId="256"/>
            <ac:spMk id="5" creationId="{360A4E18-703C-432D-B4A9-F0AC7D27BB3C}"/>
          </ac:spMkLst>
        </pc:spChg>
      </pc:sldChg>
      <pc:sldChg chg="modSp">
        <pc:chgData name="Wang Jian-Sheng" userId="7d25d710-0931-49a3-acef-49192cec40f2" providerId="ADAL" clId="{BAE48D35-3B22-415A-BE2B-CC51FE77BBA8}" dt="2026-07-03T06:58:30.218" v="5022" actId="20577"/>
        <pc:sldMkLst>
          <pc:docMk/>
          <pc:sldMk cId="1555577122" sldId="280"/>
        </pc:sldMkLst>
        <pc:spChg chg="mod">
          <ac:chgData name="Wang Jian-Sheng" userId="7d25d710-0931-49a3-acef-49192cec40f2" providerId="ADAL" clId="{BAE48D35-3B22-415A-BE2B-CC51FE77BBA8}" dt="2026-07-03T06:58:30.218" v="5022" actId="20577"/>
          <ac:spMkLst>
            <pc:docMk/>
            <pc:sldMk cId="1555577122" sldId="280"/>
            <ac:spMk id="3" creationId="{E734D75C-4FA2-4B39-A9A9-4F17741FBF2D}"/>
          </ac:spMkLst>
        </pc:spChg>
      </pc:sldChg>
      <pc:sldChg chg="add">
        <pc:chgData name="Wang Jian-Sheng" userId="7d25d710-0931-49a3-acef-49192cec40f2" providerId="ADAL" clId="{BAE48D35-3B22-415A-BE2B-CC51FE77BBA8}" dt="2026-07-03T06:29:05.640" v="4297"/>
        <pc:sldMkLst>
          <pc:docMk/>
          <pc:sldMk cId="3388182902" sldId="426"/>
        </pc:sldMkLst>
      </pc:sldChg>
      <pc:sldChg chg="modSp">
        <pc:chgData name="Wang Jian-Sheng" userId="7d25d710-0931-49a3-acef-49192cec40f2" providerId="ADAL" clId="{BAE48D35-3B22-415A-BE2B-CC51FE77BBA8}" dt="2026-07-03T07:01:32.552" v="5063" actId="20577"/>
        <pc:sldMkLst>
          <pc:docMk/>
          <pc:sldMk cId="546459371" sldId="440"/>
        </pc:sldMkLst>
        <pc:spChg chg="mod">
          <ac:chgData name="Wang Jian-Sheng" userId="7d25d710-0931-49a3-acef-49192cec40f2" providerId="ADAL" clId="{BAE48D35-3B22-415A-BE2B-CC51FE77BBA8}" dt="2026-07-03T07:01:32.552" v="5063" actId="20577"/>
          <ac:spMkLst>
            <pc:docMk/>
            <pc:sldMk cId="546459371" sldId="440"/>
            <ac:spMk id="7" creationId="{F41673E1-6932-47F2-9304-E7F6AEF03484}"/>
          </ac:spMkLst>
        </pc:spChg>
      </pc:sldChg>
      <pc:sldChg chg="modSp">
        <pc:chgData name="Wang Jian-Sheng" userId="7d25d710-0931-49a3-acef-49192cec40f2" providerId="ADAL" clId="{BAE48D35-3B22-415A-BE2B-CC51FE77BBA8}" dt="2026-07-03T07:02:15.065" v="5073" actId="20577"/>
        <pc:sldMkLst>
          <pc:docMk/>
          <pc:sldMk cId="3097024463" sldId="442"/>
        </pc:sldMkLst>
        <pc:spChg chg="mod">
          <ac:chgData name="Wang Jian-Sheng" userId="7d25d710-0931-49a3-acef-49192cec40f2" providerId="ADAL" clId="{BAE48D35-3B22-415A-BE2B-CC51FE77BBA8}" dt="2026-07-03T07:02:15.065" v="5073" actId="20577"/>
          <ac:spMkLst>
            <pc:docMk/>
            <pc:sldMk cId="3097024463" sldId="442"/>
            <ac:spMk id="8" creationId="{71C4DE5B-96CB-4199-9957-C3374794A3BA}"/>
          </ac:spMkLst>
        </pc:spChg>
        <pc:spChg chg="mod">
          <ac:chgData name="Wang Jian-Sheng" userId="7d25d710-0931-49a3-acef-49192cec40f2" providerId="ADAL" clId="{BAE48D35-3B22-415A-BE2B-CC51FE77BBA8}" dt="2026-07-03T07:02:12.435" v="5071" actId="20577"/>
          <ac:spMkLst>
            <pc:docMk/>
            <pc:sldMk cId="3097024463" sldId="442"/>
            <ac:spMk id="9" creationId="{2CA86B3F-EBAD-48C2-8EE3-65B3C37D549B}"/>
          </ac:spMkLst>
        </pc:spChg>
      </pc:sldChg>
      <pc:sldChg chg="add">
        <pc:chgData name="Wang Jian-Sheng" userId="7d25d710-0931-49a3-acef-49192cec40f2" providerId="ADAL" clId="{BAE48D35-3B22-415A-BE2B-CC51FE77BBA8}" dt="2026-07-02T07:16:00.693" v="3434"/>
        <pc:sldMkLst>
          <pc:docMk/>
          <pc:sldMk cId="1903238476" sldId="446"/>
        </pc:sldMkLst>
      </pc:sldChg>
      <pc:sldChg chg="modSp add">
        <pc:chgData name="Wang Jian-Sheng" userId="7d25d710-0931-49a3-acef-49192cec40f2" providerId="ADAL" clId="{BAE48D35-3B22-415A-BE2B-CC51FE77BBA8}" dt="2026-07-03T07:05:51.302" v="5101" actId="20577"/>
        <pc:sldMkLst>
          <pc:docMk/>
          <pc:sldMk cId="2352879470" sldId="463"/>
        </pc:sldMkLst>
        <pc:spChg chg="mod">
          <ac:chgData name="Wang Jian-Sheng" userId="7d25d710-0931-49a3-acef-49192cec40f2" providerId="ADAL" clId="{BAE48D35-3B22-415A-BE2B-CC51FE77BBA8}" dt="2026-07-03T07:05:51.302" v="5101" actId="20577"/>
          <ac:spMkLst>
            <pc:docMk/>
            <pc:sldMk cId="2352879470" sldId="463"/>
            <ac:spMk id="2" creationId="{F9E0FC82-AC2D-4030-B30A-F2CB0604D9E8}"/>
          </ac:spMkLst>
        </pc:spChg>
      </pc:sldChg>
      <pc:sldChg chg="modSp">
        <pc:chgData name="Wang Jian-Sheng" userId="7d25d710-0931-49a3-acef-49192cec40f2" providerId="ADAL" clId="{BAE48D35-3B22-415A-BE2B-CC51FE77BBA8}" dt="2026-07-03T07:40:08.299" v="5275" actId="20577"/>
        <pc:sldMkLst>
          <pc:docMk/>
          <pc:sldMk cId="2021379677" sldId="467"/>
        </pc:sldMkLst>
        <pc:spChg chg="mod">
          <ac:chgData name="Wang Jian-Sheng" userId="7d25d710-0931-49a3-acef-49192cec40f2" providerId="ADAL" clId="{BAE48D35-3B22-415A-BE2B-CC51FE77BBA8}" dt="2026-07-03T07:40:08.299" v="5275" actId="20577"/>
          <ac:spMkLst>
            <pc:docMk/>
            <pc:sldMk cId="2021379677" sldId="467"/>
            <ac:spMk id="5" creationId="{DF779757-CDC7-4B86-ACDF-1E44B78B1F04}"/>
          </ac:spMkLst>
        </pc:spChg>
      </pc:sldChg>
      <pc:sldChg chg="modSp">
        <pc:chgData name="Wang Jian-Sheng" userId="7d25d710-0931-49a3-acef-49192cec40f2" providerId="ADAL" clId="{BAE48D35-3B22-415A-BE2B-CC51FE77BBA8}" dt="2026-07-03T07:03:20.415" v="5077" actId="20577"/>
        <pc:sldMkLst>
          <pc:docMk/>
          <pc:sldMk cId="1938943854" sldId="468"/>
        </pc:sldMkLst>
        <pc:spChg chg="mod">
          <ac:chgData name="Wang Jian-Sheng" userId="7d25d710-0931-49a3-acef-49192cec40f2" providerId="ADAL" clId="{BAE48D35-3B22-415A-BE2B-CC51FE77BBA8}" dt="2026-07-03T07:03:20.415" v="5077" actId="20577"/>
          <ac:spMkLst>
            <pc:docMk/>
            <pc:sldMk cId="1938943854" sldId="468"/>
            <ac:spMk id="3" creationId="{928E9EE1-8328-4E05-BB3F-8D2984BDCEEC}"/>
          </ac:spMkLst>
        </pc:spChg>
      </pc:sldChg>
      <pc:sldChg chg="modSp">
        <pc:chgData name="Wang Jian-Sheng" userId="7d25d710-0931-49a3-acef-49192cec40f2" providerId="ADAL" clId="{BAE48D35-3B22-415A-BE2B-CC51FE77BBA8}" dt="2026-07-03T07:05:30.326" v="5097" actId="20577"/>
        <pc:sldMkLst>
          <pc:docMk/>
          <pc:sldMk cId="2905654809" sldId="539"/>
        </pc:sldMkLst>
        <pc:spChg chg="mod">
          <ac:chgData name="Wang Jian-Sheng" userId="7d25d710-0931-49a3-acef-49192cec40f2" providerId="ADAL" clId="{BAE48D35-3B22-415A-BE2B-CC51FE77BBA8}" dt="2026-07-03T07:05:30.326" v="5097" actId="20577"/>
          <ac:spMkLst>
            <pc:docMk/>
            <pc:sldMk cId="2905654809" sldId="539"/>
            <ac:spMk id="2" creationId="{167BEEC1-1F10-429F-A564-8E261A6C68BD}"/>
          </ac:spMkLst>
        </pc:spChg>
      </pc:sldChg>
      <pc:sldChg chg="add">
        <pc:chgData name="Wang Jian-Sheng" userId="7d25d710-0931-49a3-acef-49192cec40f2" providerId="ADAL" clId="{BAE48D35-3B22-415A-BE2B-CC51FE77BBA8}" dt="2026-07-03T06:38:01.712" v="4384"/>
        <pc:sldMkLst>
          <pc:docMk/>
          <pc:sldMk cId="1402541609" sldId="540"/>
        </pc:sldMkLst>
      </pc:sldChg>
      <pc:sldChg chg="addSp modSp">
        <pc:chgData name="Wang Jian-Sheng" userId="7d25d710-0931-49a3-acef-49192cec40f2" providerId="ADAL" clId="{BAE48D35-3B22-415A-BE2B-CC51FE77BBA8}" dt="2026-07-03T07:51:57.117" v="5437" actId="1037"/>
        <pc:sldMkLst>
          <pc:docMk/>
          <pc:sldMk cId="3518297096" sldId="554"/>
        </pc:sldMkLst>
        <pc:spChg chg="add mod">
          <ac:chgData name="Wang Jian-Sheng" userId="7d25d710-0931-49a3-acef-49192cec40f2" providerId="ADAL" clId="{BAE48D35-3B22-415A-BE2B-CC51FE77BBA8}" dt="2026-07-03T07:51:57.117" v="5437" actId="1037"/>
          <ac:spMkLst>
            <pc:docMk/>
            <pc:sldMk cId="3518297096" sldId="554"/>
            <ac:spMk id="8" creationId="{E3A30E30-BD96-4614-9CCC-FFA85D9190A1}"/>
          </ac:spMkLst>
        </pc:spChg>
        <pc:cxnChg chg="add mod">
          <ac:chgData name="Wang Jian-Sheng" userId="7d25d710-0931-49a3-acef-49192cec40f2" providerId="ADAL" clId="{BAE48D35-3B22-415A-BE2B-CC51FE77BBA8}" dt="2026-07-03T07:50:51.842" v="5377" actId="208"/>
          <ac:cxnSpMkLst>
            <pc:docMk/>
            <pc:sldMk cId="3518297096" sldId="554"/>
            <ac:cxnSpMk id="7" creationId="{93EF45C4-A028-4348-8C9B-D342778E54D2}"/>
          </ac:cxnSpMkLst>
        </pc:cxnChg>
      </pc:sldChg>
      <pc:sldChg chg="addSp delSp modSp add">
        <pc:chgData name="Wang Jian-Sheng" userId="7d25d710-0931-49a3-acef-49192cec40f2" providerId="ADAL" clId="{BAE48D35-3B22-415A-BE2B-CC51FE77BBA8}" dt="2026-07-02T03:17:43.139" v="836" actId="20577"/>
        <pc:sldMkLst>
          <pc:docMk/>
          <pc:sldMk cId="1460179923" sldId="557"/>
        </pc:sldMkLst>
        <pc:spChg chg="add mod">
          <ac:chgData name="Wang Jian-Sheng" userId="7d25d710-0931-49a3-acef-49192cec40f2" providerId="ADAL" clId="{BAE48D35-3B22-415A-BE2B-CC51FE77BBA8}" dt="2026-07-02T03:17:43.139" v="836" actId="20577"/>
          <ac:spMkLst>
            <pc:docMk/>
            <pc:sldMk cId="1460179923" sldId="557"/>
            <ac:spMk id="9" creationId="{D8232850-DE85-4EED-91FD-686C571C9E0F}"/>
          </ac:spMkLst>
        </pc:spChg>
        <pc:spChg chg="add mod">
          <ac:chgData name="Wang Jian-Sheng" userId="7d25d710-0931-49a3-acef-49192cec40f2" providerId="ADAL" clId="{BAE48D35-3B22-415A-BE2B-CC51FE77BBA8}" dt="2026-07-02T03:16:23.434" v="797"/>
          <ac:spMkLst>
            <pc:docMk/>
            <pc:sldMk cId="1460179923" sldId="557"/>
            <ac:spMk id="10" creationId="{85C01C9D-EDC0-4778-A745-B4DF445B9240}"/>
          </ac:spMkLst>
        </pc:spChg>
        <pc:picChg chg="add mod">
          <ac:chgData name="Wang Jian-Sheng" userId="7d25d710-0931-49a3-acef-49192cec40f2" providerId="ADAL" clId="{BAE48D35-3B22-415A-BE2B-CC51FE77BBA8}" dt="2026-07-02T03:14:46.214" v="780" actId="1076"/>
          <ac:picMkLst>
            <pc:docMk/>
            <pc:sldMk cId="1460179923" sldId="557"/>
            <ac:picMk id="8" creationId="{07AB35E1-1B64-4600-AE8A-C240B2151521}"/>
          </ac:picMkLst>
        </pc:picChg>
      </pc:sldChg>
      <pc:sldChg chg="addSp delSp modSp add modNotesTx">
        <pc:chgData name="Wang Jian-Sheng" userId="7d25d710-0931-49a3-acef-49192cec40f2" providerId="ADAL" clId="{BAE48D35-3B22-415A-BE2B-CC51FE77BBA8}" dt="2026-07-03T07:34:18.483" v="5263" actId="20577"/>
        <pc:sldMkLst>
          <pc:docMk/>
          <pc:sldMk cId="2093521504" sldId="558"/>
        </pc:sldMkLst>
        <pc:spChg chg="mod">
          <ac:chgData name="Wang Jian-Sheng" userId="7d25d710-0931-49a3-acef-49192cec40f2" providerId="ADAL" clId="{BAE48D35-3B22-415A-BE2B-CC51FE77BBA8}" dt="2026-07-02T03:16:13.772" v="796" actId="14100"/>
          <ac:spMkLst>
            <pc:docMk/>
            <pc:sldMk cId="2093521504" sldId="558"/>
            <ac:spMk id="2" creationId="{FB08F587-780A-4D3C-A33C-AA1C4663A772}"/>
          </ac:spMkLst>
        </pc:spChg>
        <pc:picChg chg="add mod">
          <ac:chgData name="Wang Jian-Sheng" userId="7d25d710-0931-49a3-acef-49192cec40f2" providerId="ADAL" clId="{BAE48D35-3B22-415A-BE2B-CC51FE77BBA8}" dt="2026-07-02T03:15:52.989" v="788" actId="1076"/>
          <ac:picMkLst>
            <pc:docMk/>
            <pc:sldMk cId="2093521504" sldId="558"/>
            <ac:picMk id="5" creationId="{954BB2A5-F43C-4067-8D4A-3C5C29B52168}"/>
          </ac:picMkLst>
        </pc:picChg>
      </pc:sldChg>
      <pc:sldChg chg="addSp delSp modSp add">
        <pc:chgData name="Wang Jian-Sheng" userId="7d25d710-0931-49a3-acef-49192cec40f2" providerId="ADAL" clId="{BAE48D35-3B22-415A-BE2B-CC51FE77BBA8}" dt="2026-07-02T03:56:55.290" v="1577" actId="11529"/>
        <pc:sldMkLst>
          <pc:docMk/>
          <pc:sldMk cId="85903518" sldId="559"/>
        </pc:sldMkLst>
        <pc:spChg chg="mod">
          <ac:chgData name="Wang Jian-Sheng" userId="7d25d710-0931-49a3-acef-49192cec40f2" providerId="ADAL" clId="{BAE48D35-3B22-415A-BE2B-CC51FE77BBA8}" dt="2026-07-02T03:56:22.142" v="1575" actId="20577"/>
          <ac:spMkLst>
            <pc:docMk/>
            <pc:sldMk cId="85903518" sldId="559"/>
            <ac:spMk id="2" creationId="{C6DB8434-DA31-4E05-BF39-8C9E40CD4BF5}"/>
          </ac:spMkLst>
        </pc:spChg>
        <pc:spChg chg="add mod">
          <ac:chgData name="Wang Jian-Sheng" userId="7d25d710-0931-49a3-acef-49192cec40f2" providerId="ADAL" clId="{BAE48D35-3B22-415A-BE2B-CC51FE77BBA8}" dt="2026-07-02T03:23:57.470" v="1094" actId="1582"/>
          <ac:spMkLst>
            <pc:docMk/>
            <pc:sldMk cId="85903518" sldId="559"/>
            <ac:spMk id="5" creationId="{A9DF3E50-5463-4626-AC4D-A2CA786C7ED2}"/>
          </ac:spMkLst>
        </pc:spChg>
        <pc:spChg chg="add mod">
          <ac:chgData name="Wang Jian-Sheng" userId="7d25d710-0931-49a3-acef-49192cec40f2" providerId="ADAL" clId="{BAE48D35-3B22-415A-BE2B-CC51FE77BBA8}" dt="2026-07-02T03:20:15.183" v="987" actId="1037"/>
          <ac:spMkLst>
            <pc:docMk/>
            <pc:sldMk cId="85903518" sldId="559"/>
            <ac:spMk id="6" creationId="{4260AE98-3DB5-416D-9BC2-79E6A3EF7520}"/>
          </ac:spMkLst>
        </pc:spChg>
        <pc:spChg chg="add mod">
          <ac:chgData name="Wang Jian-Sheng" userId="7d25d710-0931-49a3-acef-49192cec40f2" providerId="ADAL" clId="{BAE48D35-3B22-415A-BE2B-CC51FE77BBA8}" dt="2026-07-02T03:20:48.508" v="1006" actId="11529"/>
          <ac:spMkLst>
            <pc:docMk/>
            <pc:sldMk cId="85903518" sldId="559"/>
            <ac:spMk id="7" creationId="{5DD4B9D3-7101-4420-B980-33844A000B53}"/>
          </ac:spMkLst>
        </pc:spChg>
        <pc:spChg chg="add mod">
          <ac:chgData name="Wang Jian-Sheng" userId="7d25d710-0931-49a3-acef-49192cec40f2" providerId="ADAL" clId="{BAE48D35-3B22-415A-BE2B-CC51FE77BBA8}" dt="2026-07-02T03:21:28.385" v="1041" actId="20577"/>
          <ac:spMkLst>
            <pc:docMk/>
            <pc:sldMk cId="85903518" sldId="559"/>
            <ac:spMk id="8" creationId="{2C73CBEA-AC23-461A-A00F-AAE488E5508C}"/>
          </ac:spMkLst>
        </pc:spChg>
        <pc:spChg chg="add mod">
          <ac:chgData name="Wang Jian-Sheng" userId="7d25d710-0931-49a3-acef-49192cec40f2" providerId="ADAL" clId="{BAE48D35-3B22-415A-BE2B-CC51FE77BBA8}" dt="2026-07-02T03:22:20.501" v="1073" actId="1076"/>
          <ac:spMkLst>
            <pc:docMk/>
            <pc:sldMk cId="85903518" sldId="559"/>
            <ac:spMk id="9" creationId="{F7648D12-F099-4F19-AD82-7C9A3BBBC848}"/>
          </ac:spMkLst>
        </pc:spChg>
        <pc:spChg chg="add mod">
          <ac:chgData name="Wang Jian-Sheng" userId="7d25d710-0931-49a3-acef-49192cec40f2" providerId="ADAL" clId="{BAE48D35-3B22-415A-BE2B-CC51FE77BBA8}" dt="2026-07-02T03:23:28.422" v="1093" actId="1037"/>
          <ac:spMkLst>
            <pc:docMk/>
            <pc:sldMk cId="85903518" sldId="559"/>
            <ac:spMk id="14" creationId="{4423C00D-ADD2-483C-9C2E-5511EFC602BA}"/>
          </ac:spMkLst>
        </pc:spChg>
        <pc:spChg chg="add mod">
          <ac:chgData name="Wang Jian-Sheng" userId="7d25d710-0931-49a3-acef-49192cec40f2" providerId="ADAL" clId="{BAE48D35-3B22-415A-BE2B-CC51FE77BBA8}" dt="2026-07-02T03:27:43.083" v="1095" actId="11529"/>
          <ac:spMkLst>
            <pc:docMk/>
            <pc:sldMk cId="85903518" sldId="559"/>
            <ac:spMk id="15" creationId="{A0B1BE33-0B9C-4311-B71C-16C31E75BB22}"/>
          </ac:spMkLst>
        </pc:spChg>
        <pc:spChg chg="add mod">
          <ac:chgData name="Wang Jian-Sheng" userId="7d25d710-0931-49a3-acef-49192cec40f2" providerId="ADAL" clId="{BAE48D35-3B22-415A-BE2B-CC51FE77BBA8}" dt="2026-07-02T03:28:04.639" v="1096" actId="11529"/>
          <ac:spMkLst>
            <pc:docMk/>
            <pc:sldMk cId="85903518" sldId="559"/>
            <ac:spMk id="16" creationId="{A660C616-5E23-47BF-8AA4-BC473BA449DD}"/>
          </ac:spMkLst>
        </pc:spChg>
        <pc:spChg chg="add mod">
          <ac:chgData name="Wang Jian-Sheng" userId="7d25d710-0931-49a3-acef-49192cec40f2" providerId="ADAL" clId="{BAE48D35-3B22-415A-BE2B-CC51FE77BBA8}" dt="2026-07-02T03:28:08.687" v="1097" actId="11529"/>
          <ac:spMkLst>
            <pc:docMk/>
            <pc:sldMk cId="85903518" sldId="559"/>
            <ac:spMk id="17" creationId="{B6264B83-C36C-4075-B323-A7FE73BB8741}"/>
          </ac:spMkLst>
        </pc:spChg>
        <pc:spChg chg="add mod">
          <ac:chgData name="Wang Jian-Sheng" userId="7d25d710-0931-49a3-acef-49192cec40f2" providerId="ADAL" clId="{BAE48D35-3B22-415A-BE2B-CC51FE77BBA8}" dt="2026-07-02T03:28:11.423" v="1098" actId="11529"/>
          <ac:spMkLst>
            <pc:docMk/>
            <pc:sldMk cId="85903518" sldId="559"/>
            <ac:spMk id="18" creationId="{B90CE059-DA8B-427F-86A4-9B0A1ABEACB1}"/>
          </ac:spMkLst>
        </pc:spChg>
        <pc:spChg chg="add mod">
          <ac:chgData name="Wang Jian-Sheng" userId="7d25d710-0931-49a3-acef-49192cec40f2" providerId="ADAL" clId="{BAE48D35-3B22-415A-BE2B-CC51FE77BBA8}" dt="2026-07-02T03:28:13.550" v="1099" actId="11529"/>
          <ac:spMkLst>
            <pc:docMk/>
            <pc:sldMk cId="85903518" sldId="559"/>
            <ac:spMk id="19" creationId="{6137553E-4026-4379-9FD5-E1D447A0424D}"/>
          </ac:spMkLst>
        </pc:spChg>
        <pc:spChg chg="add mod">
          <ac:chgData name="Wang Jian-Sheng" userId="7d25d710-0931-49a3-acef-49192cec40f2" providerId="ADAL" clId="{BAE48D35-3B22-415A-BE2B-CC51FE77BBA8}" dt="2026-07-02T03:28:16.395" v="1100" actId="11529"/>
          <ac:spMkLst>
            <pc:docMk/>
            <pc:sldMk cId="85903518" sldId="559"/>
            <ac:spMk id="20" creationId="{B91312D8-83DB-4583-9940-ED762CCE7895}"/>
          </ac:spMkLst>
        </pc:spChg>
        <pc:spChg chg="add mod">
          <ac:chgData name="Wang Jian-Sheng" userId="7d25d710-0931-49a3-acef-49192cec40f2" providerId="ADAL" clId="{BAE48D35-3B22-415A-BE2B-CC51FE77BBA8}" dt="2026-07-02T03:28:19.362" v="1101" actId="11529"/>
          <ac:spMkLst>
            <pc:docMk/>
            <pc:sldMk cId="85903518" sldId="559"/>
            <ac:spMk id="21" creationId="{7E9FCCA3-9FDE-4728-9EF2-8E6E29FECA6E}"/>
          </ac:spMkLst>
        </pc:spChg>
        <pc:spChg chg="add mod">
          <ac:chgData name="Wang Jian-Sheng" userId="7d25d710-0931-49a3-acef-49192cec40f2" providerId="ADAL" clId="{BAE48D35-3B22-415A-BE2B-CC51FE77BBA8}" dt="2026-07-02T03:28:22.186" v="1102" actId="11529"/>
          <ac:spMkLst>
            <pc:docMk/>
            <pc:sldMk cId="85903518" sldId="559"/>
            <ac:spMk id="22" creationId="{9D659459-BE00-4790-8EFE-CCB6BCF8D7E3}"/>
          </ac:spMkLst>
        </pc:spChg>
        <pc:spChg chg="add mod">
          <ac:chgData name="Wang Jian-Sheng" userId="7d25d710-0931-49a3-acef-49192cec40f2" providerId="ADAL" clId="{BAE48D35-3B22-415A-BE2B-CC51FE77BBA8}" dt="2026-07-02T03:28:25.928" v="1103" actId="11529"/>
          <ac:spMkLst>
            <pc:docMk/>
            <pc:sldMk cId="85903518" sldId="559"/>
            <ac:spMk id="23" creationId="{374FC840-9637-4ABC-82F6-BE34B13679C6}"/>
          </ac:spMkLst>
        </pc:spChg>
        <pc:spChg chg="add mod">
          <ac:chgData name="Wang Jian-Sheng" userId="7d25d710-0931-49a3-acef-49192cec40f2" providerId="ADAL" clId="{BAE48D35-3B22-415A-BE2B-CC51FE77BBA8}" dt="2026-07-02T03:28:29.048" v="1104" actId="11529"/>
          <ac:spMkLst>
            <pc:docMk/>
            <pc:sldMk cId="85903518" sldId="559"/>
            <ac:spMk id="24" creationId="{06AF32A7-1E78-403E-B1C1-FBD1DF874EC3}"/>
          </ac:spMkLst>
        </pc:spChg>
        <pc:spChg chg="add mod">
          <ac:chgData name="Wang Jian-Sheng" userId="7d25d710-0931-49a3-acef-49192cec40f2" providerId="ADAL" clId="{BAE48D35-3B22-415A-BE2B-CC51FE77BBA8}" dt="2026-07-02T03:28:31.443" v="1105" actId="11529"/>
          <ac:spMkLst>
            <pc:docMk/>
            <pc:sldMk cId="85903518" sldId="559"/>
            <ac:spMk id="25" creationId="{2FC93986-39EA-4D07-ACC8-57D7E09F9641}"/>
          </ac:spMkLst>
        </pc:spChg>
        <pc:spChg chg="add mod">
          <ac:chgData name="Wang Jian-Sheng" userId="7d25d710-0931-49a3-acef-49192cec40f2" providerId="ADAL" clId="{BAE48D35-3B22-415A-BE2B-CC51FE77BBA8}" dt="2026-07-02T03:28:34.614" v="1106" actId="11529"/>
          <ac:spMkLst>
            <pc:docMk/>
            <pc:sldMk cId="85903518" sldId="559"/>
            <ac:spMk id="26" creationId="{6EF6D202-39CA-4245-BCC9-CB4E5077FA8B}"/>
          </ac:spMkLst>
        </pc:spChg>
        <pc:spChg chg="add mod">
          <ac:chgData name="Wang Jian-Sheng" userId="7d25d710-0931-49a3-acef-49192cec40f2" providerId="ADAL" clId="{BAE48D35-3B22-415A-BE2B-CC51FE77BBA8}" dt="2026-07-02T03:28:40.744" v="1107" actId="11529"/>
          <ac:spMkLst>
            <pc:docMk/>
            <pc:sldMk cId="85903518" sldId="559"/>
            <ac:spMk id="27" creationId="{7336563F-54EB-4613-A9BE-1DF3182321B8}"/>
          </ac:spMkLst>
        </pc:spChg>
        <pc:spChg chg="add mod">
          <ac:chgData name="Wang Jian-Sheng" userId="7d25d710-0931-49a3-acef-49192cec40f2" providerId="ADAL" clId="{BAE48D35-3B22-415A-BE2B-CC51FE77BBA8}" dt="2026-07-02T03:28:43.544" v="1108" actId="11529"/>
          <ac:spMkLst>
            <pc:docMk/>
            <pc:sldMk cId="85903518" sldId="559"/>
            <ac:spMk id="28" creationId="{197A2D83-7D89-48F0-B8AE-5030378E9051}"/>
          </ac:spMkLst>
        </pc:spChg>
        <pc:spChg chg="add mod">
          <ac:chgData name="Wang Jian-Sheng" userId="7d25d710-0931-49a3-acef-49192cec40f2" providerId="ADAL" clId="{BAE48D35-3B22-415A-BE2B-CC51FE77BBA8}" dt="2026-07-02T03:28:46.425" v="1109" actId="11529"/>
          <ac:spMkLst>
            <pc:docMk/>
            <pc:sldMk cId="85903518" sldId="559"/>
            <ac:spMk id="29" creationId="{8C9C97FE-C187-4D3A-9729-06F33744F9CB}"/>
          </ac:spMkLst>
        </pc:spChg>
        <pc:spChg chg="add mod">
          <ac:chgData name="Wang Jian-Sheng" userId="7d25d710-0931-49a3-acef-49192cec40f2" providerId="ADAL" clId="{BAE48D35-3B22-415A-BE2B-CC51FE77BBA8}" dt="2026-07-02T03:28:50.290" v="1110" actId="11529"/>
          <ac:spMkLst>
            <pc:docMk/>
            <pc:sldMk cId="85903518" sldId="559"/>
            <ac:spMk id="30" creationId="{C990BC68-33DA-4228-B7C4-50DE38A7CA99}"/>
          </ac:spMkLst>
        </pc:spChg>
        <pc:spChg chg="add mod">
          <ac:chgData name="Wang Jian-Sheng" userId="7d25d710-0931-49a3-acef-49192cec40f2" providerId="ADAL" clId="{BAE48D35-3B22-415A-BE2B-CC51FE77BBA8}" dt="2026-07-02T03:28:52.899" v="1111" actId="11529"/>
          <ac:spMkLst>
            <pc:docMk/>
            <pc:sldMk cId="85903518" sldId="559"/>
            <ac:spMk id="31" creationId="{85F7490C-5697-44C0-925A-D194FAE72E32}"/>
          </ac:spMkLst>
        </pc:spChg>
        <pc:spChg chg="add mod">
          <ac:chgData name="Wang Jian-Sheng" userId="7d25d710-0931-49a3-acef-49192cec40f2" providerId="ADAL" clId="{BAE48D35-3B22-415A-BE2B-CC51FE77BBA8}" dt="2026-07-02T03:28:55.689" v="1112" actId="11529"/>
          <ac:spMkLst>
            <pc:docMk/>
            <pc:sldMk cId="85903518" sldId="559"/>
            <ac:spMk id="32" creationId="{872073F9-1DCE-4E6C-8BEB-8D9EBB666039}"/>
          </ac:spMkLst>
        </pc:spChg>
        <pc:spChg chg="add mod">
          <ac:chgData name="Wang Jian-Sheng" userId="7d25d710-0931-49a3-acef-49192cec40f2" providerId="ADAL" clId="{BAE48D35-3B22-415A-BE2B-CC51FE77BBA8}" dt="2026-07-02T03:28:59.211" v="1113" actId="11529"/>
          <ac:spMkLst>
            <pc:docMk/>
            <pc:sldMk cId="85903518" sldId="559"/>
            <ac:spMk id="33" creationId="{413837C1-6819-4DC1-ADB9-F2A2D29F25B5}"/>
          </ac:spMkLst>
        </pc:spChg>
        <pc:spChg chg="add mod">
          <ac:chgData name="Wang Jian-Sheng" userId="7d25d710-0931-49a3-acef-49192cec40f2" providerId="ADAL" clId="{BAE48D35-3B22-415A-BE2B-CC51FE77BBA8}" dt="2026-07-02T03:29:02.290" v="1114" actId="11529"/>
          <ac:spMkLst>
            <pc:docMk/>
            <pc:sldMk cId="85903518" sldId="559"/>
            <ac:spMk id="34" creationId="{C0D03D1F-B319-413D-ABD1-B761E34C76DF}"/>
          </ac:spMkLst>
        </pc:spChg>
        <pc:spChg chg="add mod">
          <ac:chgData name="Wang Jian-Sheng" userId="7d25d710-0931-49a3-acef-49192cec40f2" providerId="ADAL" clId="{BAE48D35-3B22-415A-BE2B-CC51FE77BBA8}" dt="2026-07-02T03:36:46.753" v="1115" actId="11529"/>
          <ac:spMkLst>
            <pc:docMk/>
            <pc:sldMk cId="85903518" sldId="559"/>
            <ac:spMk id="35" creationId="{6AA69E8F-3207-4567-8D20-B604A4339EFD}"/>
          </ac:spMkLst>
        </pc:spChg>
        <pc:spChg chg="add mod">
          <ac:chgData name="Wang Jian-Sheng" userId="7d25d710-0931-49a3-acef-49192cec40f2" providerId="ADAL" clId="{BAE48D35-3B22-415A-BE2B-CC51FE77BBA8}" dt="2026-07-02T03:36:50.588" v="1116" actId="11529"/>
          <ac:spMkLst>
            <pc:docMk/>
            <pc:sldMk cId="85903518" sldId="559"/>
            <ac:spMk id="36" creationId="{49378F54-EE7D-4212-A8DD-ACDFAC2EE231}"/>
          </ac:spMkLst>
        </pc:spChg>
        <pc:spChg chg="add mod">
          <ac:chgData name="Wang Jian-Sheng" userId="7d25d710-0931-49a3-acef-49192cec40f2" providerId="ADAL" clId="{BAE48D35-3B22-415A-BE2B-CC51FE77BBA8}" dt="2026-07-02T03:36:53.495" v="1117" actId="11529"/>
          <ac:spMkLst>
            <pc:docMk/>
            <pc:sldMk cId="85903518" sldId="559"/>
            <ac:spMk id="37" creationId="{5AFF8D0F-735C-4719-BAAA-C113EF97F193}"/>
          </ac:spMkLst>
        </pc:spChg>
        <pc:spChg chg="add mod">
          <ac:chgData name="Wang Jian-Sheng" userId="7d25d710-0931-49a3-acef-49192cec40f2" providerId="ADAL" clId="{BAE48D35-3B22-415A-BE2B-CC51FE77BBA8}" dt="2026-07-02T03:36:56.567" v="1118" actId="11529"/>
          <ac:spMkLst>
            <pc:docMk/>
            <pc:sldMk cId="85903518" sldId="559"/>
            <ac:spMk id="38" creationId="{9383F850-5713-4EB3-9B16-D4C7285CD9C5}"/>
          </ac:spMkLst>
        </pc:spChg>
        <pc:spChg chg="add mod">
          <ac:chgData name="Wang Jian-Sheng" userId="7d25d710-0931-49a3-acef-49192cec40f2" providerId="ADAL" clId="{BAE48D35-3B22-415A-BE2B-CC51FE77BBA8}" dt="2026-07-02T03:36:59.198" v="1119" actId="11529"/>
          <ac:spMkLst>
            <pc:docMk/>
            <pc:sldMk cId="85903518" sldId="559"/>
            <ac:spMk id="39" creationId="{760D6400-D360-4FBA-9447-FAC9091569A5}"/>
          </ac:spMkLst>
        </pc:spChg>
        <pc:spChg chg="add mod">
          <ac:chgData name="Wang Jian-Sheng" userId="7d25d710-0931-49a3-acef-49192cec40f2" providerId="ADAL" clId="{BAE48D35-3B22-415A-BE2B-CC51FE77BBA8}" dt="2026-07-02T03:37:03.702" v="1120" actId="11529"/>
          <ac:spMkLst>
            <pc:docMk/>
            <pc:sldMk cId="85903518" sldId="559"/>
            <ac:spMk id="40" creationId="{1E7E2847-D2F5-4485-BEAF-3E340E1E0826}"/>
          </ac:spMkLst>
        </pc:spChg>
        <pc:spChg chg="add mod">
          <ac:chgData name="Wang Jian-Sheng" userId="7d25d710-0931-49a3-acef-49192cec40f2" providerId="ADAL" clId="{BAE48D35-3B22-415A-BE2B-CC51FE77BBA8}" dt="2026-07-02T03:37:07.102" v="1121" actId="11529"/>
          <ac:spMkLst>
            <pc:docMk/>
            <pc:sldMk cId="85903518" sldId="559"/>
            <ac:spMk id="41" creationId="{26EBE33F-A143-4A2F-897D-316439FF0613}"/>
          </ac:spMkLst>
        </pc:spChg>
        <pc:spChg chg="add mod">
          <ac:chgData name="Wang Jian-Sheng" userId="7d25d710-0931-49a3-acef-49192cec40f2" providerId="ADAL" clId="{BAE48D35-3B22-415A-BE2B-CC51FE77BBA8}" dt="2026-07-02T03:37:11.350" v="1122" actId="11529"/>
          <ac:spMkLst>
            <pc:docMk/>
            <pc:sldMk cId="85903518" sldId="559"/>
            <ac:spMk id="42" creationId="{169178DD-F8EA-4F5B-A055-1DE72627F960}"/>
          </ac:spMkLst>
        </pc:spChg>
        <pc:spChg chg="add mod">
          <ac:chgData name="Wang Jian-Sheng" userId="7d25d710-0931-49a3-acef-49192cec40f2" providerId="ADAL" clId="{BAE48D35-3B22-415A-BE2B-CC51FE77BBA8}" dt="2026-07-02T03:37:16.144" v="1123" actId="11529"/>
          <ac:spMkLst>
            <pc:docMk/>
            <pc:sldMk cId="85903518" sldId="559"/>
            <ac:spMk id="43" creationId="{82A4222A-823E-435A-83A3-39DFCAA97A90}"/>
          </ac:spMkLst>
        </pc:spChg>
        <pc:spChg chg="add mod">
          <ac:chgData name="Wang Jian-Sheng" userId="7d25d710-0931-49a3-acef-49192cec40f2" providerId="ADAL" clId="{BAE48D35-3B22-415A-BE2B-CC51FE77BBA8}" dt="2026-07-02T03:37:23.992" v="1124" actId="11529"/>
          <ac:spMkLst>
            <pc:docMk/>
            <pc:sldMk cId="85903518" sldId="559"/>
            <ac:spMk id="44" creationId="{574C5D89-9B88-47A2-AB63-401C0C955367}"/>
          </ac:spMkLst>
        </pc:spChg>
        <pc:spChg chg="add mod">
          <ac:chgData name="Wang Jian-Sheng" userId="7d25d710-0931-49a3-acef-49192cec40f2" providerId="ADAL" clId="{BAE48D35-3B22-415A-BE2B-CC51FE77BBA8}" dt="2026-07-02T03:37:27.664" v="1125" actId="11529"/>
          <ac:spMkLst>
            <pc:docMk/>
            <pc:sldMk cId="85903518" sldId="559"/>
            <ac:spMk id="45" creationId="{29344D0D-C2CA-4569-A220-E12155A5E2AC}"/>
          </ac:spMkLst>
        </pc:spChg>
        <pc:spChg chg="add mod">
          <ac:chgData name="Wang Jian-Sheng" userId="7d25d710-0931-49a3-acef-49192cec40f2" providerId="ADAL" clId="{BAE48D35-3B22-415A-BE2B-CC51FE77BBA8}" dt="2026-07-02T03:37:31.513" v="1126" actId="11529"/>
          <ac:spMkLst>
            <pc:docMk/>
            <pc:sldMk cId="85903518" sldId="559"/>
            <ac:spMk id="46" creationId="{6E476D4F-74BB-4D07-8A5A-72EB1CD9F3A8}"/>
          </ac:spMkLst>
        </pc:spChg>
        <pc:spChg chg="add mod">
          <ac:chgData name="Wang Jian-Sheng" userId="7d25d710-0931-49a3-acef-49192cec40f2" providerId="ADAL" clId="{BAE48D35-3B22-415A-BE2B-CC51FE77BBA8}" dt="2026-07-02T03:37:42.101" v="1127" actId="11529"/>
          <ac:spMkLst>
            <pc:docMk/>
            <pc:sldMk cId="85903518" sldId="559"/>
            <ac:spMk id="47" creationId="{27F60691-BFC4-4648-8BA4-69DFB41F12CD}"/>
          </ac:spMkLst>
        </pc:spChg>
        <pc:spChg chg="add mod">
          <ac:chgData name="Wang Jian-Sheng" userId="7d25d710-0931-49a3-acef-49192cec40f2" providerId="ADAL" clId="{BAE48D35-3B22-415A-BE2B-CC51FE77BBA8}" dt="2026-07-02T03:37:45.405" v="1128" actId="11529"/>
          <ac:spMkLst>
            <pc:docMk/>
            <pc:sldMk cId="85903518" sldId="559"/>
            <ac:spMk id="48" creationId="{677EFB49-5C69-4A3C-B8E1-0347DFF611F4}"/>
          </ac:spMkLst>
        </pc:spChg>
        <pc:spChg chg="add mod">
          <ac:chgData name="Wang Jian-Sheng" userId="7d25d710-0931-49a3-acef-49192cec40f2" providerId="ADAL" clId="{BAE48D35-3B22-415A-BE2B-CC51FE77BBA8}" dt="2026-07-02T03:37:48.970" v="1129" actId="11529"/>
          <ac:spMkLst>
            <pc:docMk/>
            <pc:sldMk cId="85903518" sldId="559"/>
            <ac:spMk id="49" creationId="{5B06E40D-518C-4876-A08C-D25207CAF749}"/>
          </ac:spMkLst>
        </pc:spChg>
        <pc:spChg chg="add mod">
          <ac:chgData name="Wang Jian-Sheng" userId="7d25d710-0931-49a3-acef-49192cec40f2" providerId="ADAL" clId="{BAE48D35-3B22-415A-BE2B-CC51FE77BBA8}" dt="2026-07-02T03:37:52.362" v="1130" actId="11529"/>
          <ac:spMkLst>
            <pc:docMk/>
            <pc:sldMk cId="85903518" sldId="559"/>
            <ac:spMk id="50" creationId="{C0166D3F-072A-416D-823B-8786990220C3}"/>
          </ac:spMkLst>
        </pc:spChg>
        <pc:spChg chg="add mod">
          <ac:chgData name="Wang Jian-Sheng" userId="7d25d710-0931-49a3-acef-49192cec40f2" providerId="ADAL" clId="{BAE48D35-3B22-415A-BE2B-CC51FE77BBA8}" dt="2026-07-02T03:37:55.445" v="1131" actId="11529"/>
          <ac:spMkLst>
            <pc:docMk/>
            <pc:sldMk cId="85903518" sldId="559"/>
            <ac:spMk id="51" creationId="{59C94323-080F-4410-9398-441D38781335}"/>
          </ac:spMkLst>
        </pc:spChg>
        <pc:spChg chg="add mod">
          <ac:chgData name="Wang Jian-Sheng" userId="7d25d710-0931-49a3-acef-49192cec40f2" providerId="ADAL" clId="{BAE48D35-3B22-415A-BE2B-CC51FE77BBA8}" dt="2026-07-02T03:37:58.872" v="1132" actId="11529"/>
          <ac:spMkLst>
            <pc:docMk/>
            <pc:sldMk cId="85903518" sldId="559"/>
            <ac:spMk id="52" creationId="{95FE5019-2EC1-4114-9DCD-4C5179402545}"/>
          </ac:spMkLst>
        </pc:spChg>
        <pc:spChg chg="add mod">
          <ac:chgData name="Wang Jian-Sheng" userId="7d25d710-0931-49a3-acef-49192cec40f2" providerId="ADAL" clId="{BAE48D35-3B22-415A-BE2B-CC51FE77BBA8}" dt="2026-07-02T03:38:02.671" v="1133" actId="11529"/>
          <ac:spMkLst>
            <pc:docMk/>
            <pc:sldMk cId="85903518" sldId="559"/>
            <ac:spMk id="53" creationId="{C21B9818-8A5A-4C22-8771-E67700E5865E}"/>
          </ac:spMkLst>
        </pc:spChg>
        <pc:spChg chg="add mod">
          <ac:chgData name="Wang Jian-Sheng" userId="7d25d710-0931-49a3-acef-49192cec40f2" providerId="ADAL" clId="{BAE48D35-3B22-415A-BE2B-CC51FE77BBA8}" dt="2026-07-02T03:38:05.351" v="1134" actId="11529"/>
          <ac:spMkLst>
            <pc:docMk/>
            <pc:sldMk cId="85903518" sldId="559"/>
            <ac:spMk id="54" creationId="{98067E2F-A341-4724-8744-298EB815EDAA}"/>
          </ac:spMkLst>
        </pc:spChg>
        <pc:spChg chg="add mod">
          <ac:chgData name="Wang Jian-Sheng" userId="7d25d710-0931-49a3-acef-49192cec40f2" providerId="ADAL" clId="{BAE48D35-3B22-415A-BE2B-CC51FE77BBA8}" dt="2026-07-02T03:38:09.367" v="1135" actId="11529"/>
          <ac:spMkLst>
            <pc:docMk/>
            <pc:sldMk cId="85903518" sldId="559"/>
            <ac:spMk id="55" creationId="{BA46FF84-D07C-4813-984F-33D0D0E5AEDC}"/>
          </ac:spMkLst>
        </pc:spChg>
        <pc:spChg chg="add mod">
          <ac:chgData name="Wang Jian-Sheng" userId="7d25d710-0931-49a3-acef-49192cec40f2" providerId="ADAL" clId="{BAE48D35-3B22-415A-BE2B-CC51FE77BBA8}" dt="2026-07-02T03:38:15.696" v="1136" actId="11529"/>
          <ac:spMkLst>
            <pc:docMk/>
            <pc:sldMk cId="85903518" sldId="559"/>
            <ac:spMk id="56" creationId="{F86C2E44-97DC-4FF0-A010-A4AC10F6137C}"/>
          </ac:spMkLst>
        </pc:spChg>
        <pc:spChg chg="add mod">
          <ac:chgData name="Wang Jian-Sheng" userId="7d25d710-0931-49a3-acef-49192cec40f2" providerId="ADAL" clId="{BAE48D35-3B22-415A-BE2B-CC51FE77BBA8}" dt="2026-07-02T03:38:18.408" v="1137" actId="11529"/>
          <ac:spMkLst>
            <pc:docMk/>
            <pc:sldMk cId="85903518" sldId="559"/>
            <ac:spMk id="57" creationId="{DDDB1255-5035-417A-9647-FFC20E653547}"/>
          </ac:spMkLst>
        </pc:spChg>
        <pc:spChg chg="add mod">
          <ac:chgData name="Wang Jian-Sheng" userId="7d25d710-0931-49a3-acef-49192cec40f2" providerId="ADAL" clId="{BAE48D35-3B22-415A-BE2B-CC51FE77BBA8}" dt="2026-07-02T03:38:22.043" v="1138" actId="11529"/>
          <ac:spMkLst>
            <pc:docMk/>
            <pc:sldMk cId="85903518" sldId="559"/>
            <ac:spMk id="58" creationId="{7A9DFE41-340E-4945-BFCC-82DAF8485133}"/>
          </ac:spMkLst>
        </pc:spChg>
        <pc:spChg chg="add mod">
          <ac:chgData name="Wang Jian-Sheng" userId="7d25d710-0931-49a3-acef-49192cec40f2" providerId="ADAL" clId="{BAE48D35-3B22-415A-BE2B-CC51FE77BBA8}" dt="2026-07-02T03:38:25.220" v="1139" actId="11529"/>
          <ac:spMkLst>
            <pc:docMk/>
            <pc:sldMk cId="85903518" sldId="559"/>
            <ac:spMk id="59" creationId="{99BB3AFD-B281-4A8D-A752-081A02826F5B}"/>
          </ac:spMkLst>
        </pc:spChg>
        <pc:spChg chg="add mod">
          <ac:chgData name="Wang Jian-Sheng" userId="7d25d710-0931-49a3-acef-49192cec40f2" providerId="ADAL" clId="{BAE48D35-3B22-415A-BE2B-CC51FE77BBA8}" dt="2026-07-02T03:38:28.654" v="1140" actId="11529"/>
          <ac:spMkLst>
            <pc:docMk/>
            <pc:sldMk cId="85903518" sldId="559"/>
            <ac:spMk id="60" creationId="{6E884A30-3F33-4F0D-81F5-7861DE2DDAFD}"/>
          </ac:spMkLst>
        </pc:spChg>
        <pc:spChg chg="add mod">
          <ac:chgData name="Wang Jian-Sheng" userId="7d25d710-0931-49a3-acef-49192cec40f2" providerId="ADAL" clId="{BAE48D35-3B22-415A-BE2B-CC51FE77BBA8}" dt="2026-07-02T03:39:45.534" v="1141" actId="11529"/>
          <ac:spMkLst>
            <pc:docMk/>
            <pc:sldMk cId="85903518" sldId="559"/>
            <ac:spMk id="61" creationId="{E0566511-9003-4CC7-AE3E-D10A1F0DD8C9}"/>
          </ac:spMkLst>
        </pc:spChg>
        <pc:spChg chg="add mod">
          <ac:chgData name="Wang Jian-Sheng" userId="7d25d710-0931-49a3-acef-49192cec40f2" providerId="ADAL" clId="{BAE48D35-3B22-415A-BE2B-CC51FE77BBA8}" dt="2026-07-02T03:39:48.822" v="1142" actId="11529"/>
          <ac:spMkLst>
            <pc:docMk/>
            <pc:sldMk cId="85903518" sldId="559"/>
            <ac:spMk id="62" creationId="{AEC989C0-F419-4D97-AB5D-EA10025FDD78}"/>
          </ac:spMkLst>
        </pc:spChg>
        <pc:spChg chg="add mod">
          <ac:chgData name="Wang Jian-Sheng" userId="7d25d710-0931-49a3-acef-49192cec40f2" providerId="ADAL" clId="{BAE48D35-3B22-415A-BE2B-CC51FE77BBA8}" dt="2026-07-02T03:39:51.312" v="1143" actId="11529"/>
          <ac:spMkLst>
            <pc:docMk/>
            <pc:sldMk cId="85903518" sldId="559"/>
            <ac:spMk id="63" creationId="{6A50B0C6-DBAC-46D4-8650-B8BD3FEE7699}"/>
          </ac:spMkLst>
        </pc:spChg>
        <pc:spChg chg="add mod">
          <ac:chgData name="Wang Jian-Sheng" userId="7d25d710-0931-49a3-acef-49192cec40f2" providerId="ADAL" clId="{BAE48D35-3B22-415A-BE2B-CC51FE77BBA8}" dt="2026-07-02T03:39:53.648" v="1144" actId="11529"/>
          <ac:spMkLst>
            <pc:docMk/>
            <pc:sldMk cId="85903518" sldId="559"/>
            <ac:spMk id="64" creationId="{576837ED-37F7-4468-980D-807FCA75CDE7}"/>
          </ac:spMkLst>
        </pc:spChg>
        <pc:spChg chg="add mod">
          <ac:chgData name="Wang Jian-Sheng" userId="7d25d710-0931-49a3-acef-49192cec40f2" providerId="ADAL" clId="{BAE48D35-3B22-415A-BE2B-CC51FE77BBA8}" dt="2026-07-02T03:39:56.241" v="1145" actId="11529"/>
          <ac:spMkLst>
            <pc:docMk/>
            <pc:sldMk cId="85903518" sldId="559"/>
            <ac:spMk id="65" creationId="{9193A6BF-1AB5-4095-B35B-81D912252FBD}"/>
          </ac:spMkLst>
        </pc:spChg>
        <pc:spChg chg="add mod">
          <ac:chgData name="Wang Jian-Sheng" userId="7d25d710-0931-49a3-acef-49192cec40f2" providerId="ADAL" clId="{BAE48D35-3B22-415A-BE2B-CC51FE77BBA8}" dt="2026-07-02T03:40:00.786" v="1146" actId="11529"/>
          <ac:spMkLst>
            <pc:docMk/>
            <pc:sldMk cId="85903518" sldId="559"/>
            <ac:spMk id="66" creationId="{581F14B9-D1E2-4F5E-B9B3-3586AF0FC045}"/>
          </ac:spMkLst>
        </pc:spChg>
        <pc:spChg chg="add mod">
          <ac:chgData name="Wang Jian-Sheng" userId="7d25d710-0931-49a3-acef-49192cec40f2" providerId="ADAL" clId="{BAE48D35-3B22-415A-BE2B-CC51FE77BBA8}" dt="2026-07-02T03:40:03.550" v="1147" actId="11529"/>
          <ac:spMkLst>
            <pc:docMk/>
            <pc:sldMk cId="85903518" sldId="559"/>
            <ac:spMk id="67" creationId="{104F068A-8F58-4583-832E-22E24776F42B}"/>
          </ac:spMkLst>
        </pc:spChg>
        <pc:spChg chg="add mod">
          <ac:chgData name="Wang Jian-Sheng" userId="7d25d710-0931-49a3-acef-49192cec40f2" providerId="ADAL" clId="{BAE48D35-3B22-415A-BE2B-CC51FE77BBA8}" dt="2026-07-02T03:40:06.113" v="1148" actId="11529"/>
          <ac:spMkLst>
            <pc:docMk/>
            <pc:sldMk cId="85903518" sldId="559"/>
            <ac:spMk id="68" creationId="{EE003E95-1E36-4135-8B3F-89A3BB14E0BF}"/>
          </ac:spMkLst>
        </pc:spChg>
        <pc:spChg chg="add mod">
          <ac:chgData name="Wang Jian-Sheng" userId="7d25d710-0931-49a3-acef-49192cec40f2" providerId="ADAL" clId="{BAE48D35-3B22-415A-BE2B-CC51FE77BBA8}" dt="2026-07-02T03:40:09" v="1149" actId="11529"/>
          <ac:spMkLst>
            <pc:docMk/>
            <pc:sldMk cId="85903518" sldId="559"/>
            <ac:spMk id="69" creationId="{43A8DDE6-160D-4CD0-9F9B-9908CC37AB54}"/>
          </ac:spMkLst>
        </pc:spChg>
        <pc:spChg chg="add mod">
          <ac:chgData name="Wang Jian-Sheng" userId="7d25d710-0931-49a3-acef-49192cec40f2" providerId="ADAL" clId="{BAE48D35-3B22-415A-BE2B-CC51FE77BBA8}" dt="2026-07-02T03:40:20.266" v="1150" actId="11529"/>
          <ac:spMkLst>
            <pc:docMk/>
            <pc:sldMk cId="85903518" sldId="559"/>
            <ac:spMk id="70" creationId="{3133CA5E-790E-45EC-BFA5-84D45C662C87}"/>
          </ac:spMkLst>
        </pc:spChg>
        <pc:spChg chg="add mod">
          <ac:chgData name="Wang Jian-Sheng" userId="7d25d710-0931-49a3-acef-49192cec40f2" providerId="ADAL" clId="{BAE48D35-3B22-415A-BE2B-CC51FE77BBA8}" dt="2026-07-02T03:40:23.792" v="1151" actId="11529"/>
          <ac:spMkLst>
            <pc:docMk/>
            <pc:sldMk cId="85903518" sldId="559"/>
            <ac:spMk id="71" creationId="{068D978A-2633-4CC2-AB39-C3080339C852}"/>
          </ac:spMkLst>
        </pc:spChg>
        <pc:spChg chg="add mod">
          <ac:chgData name="Wang Jian-Sheng" userId="7d25d710-0931-49a3-acef-49192cec40f2" providerId="ADAL" clId="{BAE48D35-3B22-415A-BE2B-CC51FE77BBA8}" dt="2026-07-02T03:40:26.745" v="1152" actId="11529"/>
          <ac:spMkLst>
            <pc:docMk/>
            <pc:sldMk cId="85903518" sldId="559"/>
            <ac:spMk id="72" creationId="{5AC21219-E7DC-4762-9BDF-D5E81A22E9CB}"/>
          </ac:spMkLst>
        </pc:spChg>
        <pc:spChg chg="add mod">
          <ac:chgData name="Wang Jian-Sheng" userId="7d25d710-0931-49a3-acef-49192cec40f2" providerId="ADAL" clId="{BAE48D35-3B22-415A-BE2B-CC51FE77BBA8}" dt="2026-07-02T03:40:30.349" v="1153" actId="11529"/>
          <ac:spMkLst>
            <pc:docMk/>
            <pc:sldMk cId="85903518" sldId="559"/>
            <ac:spMk id="73" creationId="{0A4FBD88-9F8F-45CF-92F9-11941D796CFF}"/>
          </ac:spMkLst>
        </pc:spChg>
        <pc:spChg chg="add mod">
          <ac:chgData name="Wang Jian-Sheng" userId="7d25d710-0931-49a3-acef-49192cec40f2" providerId="ADAL" clId="{BAE48D35-3B22-415A-BE2B-CC51FE77BBA8}" dt="2026-07-02T03:40:34.438" v="1154" actId="11529"/>
          <ac:spMkLst>
            <pc:docMk/>
            <pc:sldMk cId="85903518" sldId="559"/>
            <ac:spMk id="74" creationId="{4BA67BB9-E417-4947-8C01-05F474CC780C}"/>
          </ac:spMkLst>
        </pc:spChg>
        <pc:spChg chg="add mod">
          <ac:chgData name="Wang Jian-Sheng" userId="7d25d710-0931-49a3-acef-49192cec40f2" providerId="ADAL" clId="{BAE48D35-3B22-415A-BE2B-CC51FE77BBA8}" dt="2026-07-02T03:40:40.776" v="1155" actId="11529"/>
          <ac:spMkLst>
            <pc:docMk/>
            <pc:sldMk cId="85903518" sldId="559"/>
            <ac:spMk id="75" creationId="{7E2DA576-AE49-40A2-9115-83557FBA5863}"/>
          </ac:spMkLst>
        </pc:spChg>
        <pc:spChg chg="add mod">
          <ac:chgData name="Wang Jian-Sheng" userId="7d25d710-0931-49a3-acef-49192cec40f2" providerId="ADAL" clId="{BAE48D35-3B22-415A-BE2B-CC51FE77BBA8}" dt="2026-07-02T03:40:44.329" v="1156" actId="11529"/>
          <ac:spMkLst>
            <pc:docMk/>
            <pc:sldMk cId="85903518" sldId="559"/>
            <ac:spMk id="76" creationId="{CA0F28BC-5908-4832-8E68-6F9207F222F1}"/>
          </ac:spMkLst>
        </pc:spChg>
        <pc:spChg chg="add mod">
          <ac:chgData name="Wang Jian-Sheng" userId="7d25d710-0931-49a3-acef-49192cec40f2" providerId="ADAL" clId="{BAE48D35-3B22-415A-BE2B-CC51FE77BBA8}" dt="2026-07-02T03:40:48.442" v="1157" actId="11529"/>
          <ac:spMkLst>
            <pc:docMk/>
            <pc:sldMk cId="85903518" sldId="559"/>
            <ac:spMk id="77" creationId="{A038D38C-587E-4826-81F9-87A96BC9AE32}"/>
          </ac:spMkLst>
        </pc:spChg>
        <pc:spChg chg="add mod">
          <ac:chgData name="Wang Jian-Sheng" userId="7d25d710-0931-49a3-acef-49192cec40f2" providerId="ADAL" clId="{BAE48D35-3B22-415A-BE2B-CC51FE77BBA8}" dt="2026-07-02T03:40:52.262" v="1158" actId="11529"/>
          <ac:spMkLst>
            <pc:docMk/>
            <pc:sldMk cId="85903518" sldId="559"/>
            <ac:spMk id="78" creationId="{E4BE9669-1D99-4DC6-BC05-DE9D7C159394}"/>
          </ac:spMkLst>
        </pc:spChg>
        <pc:spChg chg="add mod">
          <ac:chgData name="Wang Jian-Sheng" userId="7d25d710-0931-49a3-acef-49192cec40f2" providerId="ADAL" clId="{BAE48D35-3B22-415A-BE2B-CC51FE77BBA8}" dt="2026-07-02T03:40:55.801" v="1159" actId="11529"/>
          <ac:spMkLst>
            <pc:docMk/>
            <pc:sldMk cId="85903518" sldId="559"/>
            <ac:spMk id="79" creationId="{AC3A85C8-811F-4E3B-BA9F-426CDD10ABC2}"/>
          </ac:spMkLst>
        </pc:spChg>
        <pc:spChg chg="add mod">
          <ac:chgData name="Wang Jian-Sheng" userId="7d25d710-0931-49a3-acef-49192cec40f2" providerId="ADAL" clId="{BAE48D35-3B22-415A-BE2B-CC51FE77BBA8}" dt="2026-07-02T03:41:12.045" v="1160" actId="11529"/>
          <ac:spMkLst>
            <pc:docMk/>
            <pc:sldMk cId="85903518" sldId="559"/>
            <ac:spMk id="80" creationId="{B78BC852-4F06-4441-95B6-389C1F73BED7}"/>
          </ac:spMkLst>
        </pc:spChg>
        <pc:spChg chg="add mod">
          <ac:chgData name="Wang Jian-Sheng" userId="7d25d710-0931-49a3-acef-49192cec40f2" providerId="ADAL" clId="{BAE48D35-3B22-415A-BE2B-CC51FE77BBA8}" dt="2026-07-02T03:41:20.794" v="1161" actId="11529"/>
          <ac:spMkLst>
            <pc:docMk/>
            <pc:sldMk cId="85903518" sldId="559"/>
            <ac:spMk id="81" creationId="{8CBFE271-144B-447E-A702-376E7A11F941}"/>
          </ac:spMkLst>
        </pc:spChg>
        <pc:spChg chg="add mod">
          <ac:chgData name="Wang Jian-Sheng" userId="7d25d710-0931-49a3-acef-49192cec40f2" providerId="ADAL" clId="{BAE48D35-3B22-415A-BE2B-CC51FE77BBA8}" dt="2026-07-02T03:41:24.293" v="1162" actId="11529"/>
          <ac:spMkLst>
            <pc:docMk/>
            <pc:sldMk cId="85903518" sldId="559"/>
            <ac:spMk id="82" creationId="{5C60D2B7-9F01-4097-A7E3-A0612279BCA6}"/>
          </ac:spMkLst>
        </pc:spChg>
        <pc:spChg chg="add mod">
          <ac:chgData name="Wang Jian-Sheng" userId="7d25d710-0931-49a3-acef-49192cec40f2" providerId="ADAL" clId="{BAE48D35-3B22-415A-BE2B-CC51FE77BBA8}" dt="2026-07-02T03:41:36.786" v="1163" actId="11529"/>
          <ac:spMkLst>
            <pc:docMk/>
            <pc:sldMk cId="85903518" sldId="559"/>
            <ac:spMk id="83" creationId="{F65DC101-0B04-40E3-AB7E-AA6180C0E0E4}"/>
          </ac:spMkLst>
        </pc:spChg>
        <pc:spChg chg="add mod">
          <ac:chgData name="Wang Jian-Sheng" userId="7d25d710-0931-49a3-acef-49192cec40f2" providerId="ADAL" clId="{BAE48D35-3B22-415A-BE2B-CC51FE77BBA8}" dt="2026-07-02T03:42:34.568" v="1184" actId="1038"/>
          <ac:spMkLst>
            <pc:docMk/>
            <pc:sldMk cId="85903518" sldId="559"/>
            <ac:spMk id="84" creationId="{79606FFE-BC34-4322-B6E7-AFAD688F128C}"/>
          </ac:spMkLst>
        </pc:spChg>
        <pc:spChg chg="add mod">
          <ac:chgData name="Wang Jian-Sheng" userId="7d25d710-0931-49a3-acef-49192cec40f2" providerId="ADAL" clId="{BAE48D35-3B22-415A-BE2B-CC51FE77BBA8}" dt="2026-07-02T03:55:49.231" v="1554" actId="1035"/>
          <ac:spMkLst>
            <pc:docMk/>
            <pc:sldMk cId="85903518" sldId="559"/>
            <ac:spMk id="85" creationId="{D297920B-E308-479E-A309-6324B10A0087}"/>
          </ac:spMkLst>
        </pc:spChg>
        <pc:spChg chg="add mod">
          <ac:chgData name="Wang Jian-Sheng" userId="7d25d710-0931-49a3-acef-49192cec40f2" providerId="ADAL" clId="{BAE48D35-3B22-415A-BE2B-CC51FE77BBA8}" dt="2026-07-02T03:55:20.961" v="1547" actId="1038"/>
          <ac:spMkLst>
            <pc:docMk/>
            <pc:sldMk cId="85903518" sldId="559"/>
            <ac:spMk id="86" creationId="{1AAC7C38-3027-4579-A5B4-EBF2E1A3B7D8}"/>
          </ac:spMkLst>
        </pc:spChg>
        <pc:spChg chg="add mod">
          <ac:chgData name="Wang Jian-Sheng" userId="7d25d710-0931-49a3-acef-49192cec40f2" providerId="ADAL" clId="{BAE48D35-3B22-415A-BE2B-CC51FE77BBA8}" dt="2026-07-02T03:53:42.520" v="1425" actId="20577"/>
          <ac:spMkLst>
            <pc:docMk/>
            <pc:sldMk cId="85903518" sldId="559"/>
            <ac:spMk id="87" creationId="{29C8C56C-1C0B-4A07-866B-C3FE237970AD}"/>
          </ac:spMkLst>
        </pc:spChg>
        <pc:spChg chg="add mod">
          <ac:chgData name="Wang Jian-Sheng" userId="7d25d710-0931-49a3-acef-49192cec40f2" providerId="ADAL" clId="{BAE48D35-3B22-415A-BE2B-CC51FE77BBA8}" dt="2026-07-02T03:53:57.485" v="1537" actId="1035"/>
          <ac:spMkLst>
            <pc:docMk/>
            <pc:sldMk cId="85903518" sldId="559"/>
            <ac:spMk id="88" creationId="{BD098889-060E-49E1-8190-7CB61F68CF73}"/>
          </ac:spMkLst>
        </pc:spChg>
        <pc:spChg chg="add mod">
          <ac:chgData name="Wang Jian-Sheng" userId="7d25d710-0931-49a3-acef-49192cec40f2" providerId="ADAL" clId="{BAE48D35-3B22-415A-BE2B-CC51FE77BBA8}" dt="2026-07-02T03:56:51.700" v="1576" actId="11529"/>
          <ac:spMkLst>
            <pc:docMk/>
            <pc:sldMk cId="85903518" sldId="559"/>
            <ac:spMk id="91" creationId="{0B331073-FE54-4DD7-A032-6F1C7CCE2B0B}"/>
          </ac:spMkLst>
        </pc:spChg>
        <pc:spChg chg="add mod">
          <ac:chgData name="Wang Jian-Sheng" userId="7d25d710-0931-49a3-acef-49192cec40f2" providerId="ADAL" clId="{BAE48D35-3B22-415A-BE2B-CC51FE77BBA8}" dt="2026-07-02T03:56:55.290" v="1577" actId="11529"/>
          <ac:spMkLst>
            <pc:docMk/>
            <pc:sldMk cId="85903518" sldId="559"/>
            <ac:spMk id="92" creationId="{42EC767C-F405-4808-809C-E827ADD0594D}"/>
          </ac:spMkLst>
        </pc:spChg>
        <pc:cxnChg chg="add mod">
          <ac:chgData name="Wang Jian-Sheng" userId="7d25d710-0931-49a3-acef-49192cec40f2" providerId="ADAL" clId="{BAE48D35-3B22-415A-BE2B-CC51FE77BBA8}" dt="2026-07-02T03:22:37.523" v="1075" actId="1076"/>
          <ac:cxnSpMkLst>
            <pc:docMk/>
            <pc:sldMk cId="85903518" sldId="559"/>
            <ac:cxnSpMk id="11" creationId="{9E4967BB-F82A-4D9D-853B-679CA0AFCA1B}"/>
          </ac:cxnSpMkLst>
        </pc:cxnChg>
      </pc:sldChg>
      <pc:sldChg chg="addSp delSp modSp add">
        <pc:chgData name="Wang Jian-Sheng" userId="7d25d710-0931-49a3-acef-49192cec40f2" providerId="ADAL" clId="{BAE48D35-3B22-415A-BE2B-CC51FE77BBA8}" dt="2026-07-03T07:54:19.602" v="5444" actId="1076"/>
        <pc:sldMkLst>
          <pc:docMk/>
          <pc:sldMk cId="1767045948" sldId="561"/>
        </pc:sldMkLst>
        <pc:spChg chg="mod">
          <ac:chgData name="Wang Jian-Sheng" userId="7d25d710-0931-49a3-acef-49192cec40f2" providerId="ADAL" clId="{BAE48D35-3B22-415A-BE2B-CC51FE77BBA8}" dt="2026-07-02T03:59:20.225" v="1586" actId="20577"/>
          <ac:spMkLst>
            <pc:docMk/>
            <pc:sldMk cId="1767045948" sldId="561"/>
            <ac:spMk id="2" creationId="{F1DBFAE8-B289-40AF-A030-C15AC3BE0823}"/>
          </ac:spMkLst>
        </pc:spChg>
        <pc:spChg chg="mod">
          <ac:chgData name="Wang Jian-Sheng" userId="7d25d710-0931-49a3-acef-49192cec40f2" providerId="ADAL" clId="{BAE48D35-3B22-415A-BE2B-CC51FE77BBA8}" dt="2026-07-02T06:08:08.830" v="2696" actId="20577"/>
          <ac:spMkLst>
            <pc:docMk/>
            <pc:sldMk cId="1767045948" sldId="561"/>
            <ac:spMk id="3" creationId="{274BC3C6-282E-43C6-BED6-08BAACE8F413}"/>
          </ac:spMkLst>
        </pc:spChg>
        <pc:spChg chg="add mod">
          <ac:chgData name="Wang Jian-Sheng" userId="7d25d710-0931-49a3-acef-49192cec40f2" providerId="ADAL" clId="{BAE48D35-3B22-415A-BE2B-CC51FE77BBA8}" dt="2026-07-03T07:54:19.602" v="5444" actId="1076"/>
          <ac:spMkLst>
            <pc:docMk/>
            <pc:sldMk cId="1767045948" sldId="561"/>
            <ac:spMk id="5" creationId="{93C884B6-BDA3-48F8-B436-5EB62FBA8072}"/>
          </ac:spMkLst>
        </pc:spChg>
        <pc:spChg chg="add mod">
          <ac:chgData name="Wang Jian-Sheng" userId="7d25d710-0931-49a3-acef-49192cec40f2" providerId="ADAL" clId="{BAE48D35-3B22-415A-BE2B-CC51FE77BBA8}" dt="2026-07-02T05:45:27.583" v="1600" actId="1036"/>
          <ac:spMkLst>
            <pc:docMk/>
            <pc:sldMk cId="1767045948" sldId="561"/>
            <ac:spMk id="7" creationId="{3E200304-5149-474A-93D5-BCCB7FD5EAE9}"/>
          </ac:spMkLst>
        </pc:spChg>
        <pc:spChg chg="add mod">
          <ac:chgData name="Wang Jian-Sheng" userId="7d25d710-0931-49a3-acef-49192cec40f2" providerId="ADAL" clId="{BAE48D35-3B22-415A-BE2B-CC51FE77BBA8}" dt="2026-07-02T05:45:34.794" v="1633" actId="1035"/>
          <ac:spMkLst>
            <pc:docMk/>
            <pc:sldMk cId="1767045948" sldId="561"/>
            <ac:spMk id="8" creationId="{C5EEF338-9B79-47C3-8450-8EFAC8014FFA}"/>
          </ac:spMkLst>
        </pc:spChg>
        <pc:spChg chg="add mod">
          <ac:chgData name="Wang Jian-Sheng" userId="7d25d710-0931-49a3-acef-49192cec40f2" providerId="ADAL" clId="{BAE48D35-3B22-415A-BE2B-CC51FE77BBA8}" dt="2026-07-02T05:45:48.789" v="1675" actId="1035"/>
          <ac:spMkLst>
            <pc:docMk/>
            <pc:sldMk cId="1767045948" sldId="561"/>
            <ac:spMk id="9" creationId="{67457D3D-EA92-4A0C-9AA1-ECA40AC5642B}"/>
          </ac:spMkLst>
        </pc:spChg>
        <pc:spChg chg="add mod">
          <ac:chgData name="Wang Jian-Sheng" userId="7d25d710-0931-49a3-acef-49192cec40f2" providerId="ADAL" clId="{BAE48D35-3B22-415A-BE2B-CC51FE77BBA8}" dt="2026-07-02T05:45:57.533" v="1738" actId="1035"/>
          <ac:spMkLst>
            <pc:docMk/>
            <pc:sldMk cId="1767045948" sldId="561"/>
            <ac:spMk id="10" creationId="{C0C05E4F-95F2-44E8-9848-3CDC40C35809}"/>
          </ac:spMkLst>
        </pc:spChg>
        <pc:spChg chg="add mod">
          <ac:chgData name="Wang Jian-Sheng" userId="7d25d710-0931-49a3-acef-49192cec40f2" providerId="ADAL" clId="{BAE48D35-3B22-415A-BE2B-CC51FE77BBA8}" dt="2026-07-02T05:46:07.251" v="1813" actId="1038"/>
          <ac:spMkLst>
            <pc:docMk/>
            <pc:sldMk cId="1767045948" sldId="561"/>
            <ac:spMk id="11" creationId="{1D40DA74-D96E-4356-93C9-CFA9C2E56237}"/>
          </ac:spMkLst>
        </pc:spChg>
        <pc:spChg chg="add mod">
          <ac:chgData name="Wang Jian-Sheng" userId="7d25d710-0931-49a3-acef-49192cec40f2" providerId="ADAL" clId="{BAE48D35-3B22-415A-BE2B-CC51FE77BBA8}" dt="2026-07-02T05:46:38.776" v="1893" actId="1038"/>
          <ac:spMkLst>
            <pc:docMk/>
            <pc:sldMk cId="1767045948" sldId="561"/>
            <ac:spMk id="12" creationId="{D7909785-B07A-4EE5-961D-874E42E83843}"/>
          </ac:spMkLst>
        </pc:spChg>
        <pc:spChg chg="add mod">
          <ac:chgData name="Wang Jian-Sheng" userId="7d25d710-0931-49a3-acef-49192cec40f2" providerId="ADAL" clId="{BAE48D35-3B22-415A-BE2B-CC51FE77BBA8}" dt="2026-07-02T05:47:12.383" v="2018" actId="113"/>
          <ac:spMkLst>
            <pc:docMk/>
            <pc:sldMk cId="1767045948" sldId="561"/>
            <ac:spMk id="15" creationId="{09D8080A-AB0A-4220-9EF7-6FBFD2DC71CB}"/>
          </ac:spMkLst>
        </pc:spChg>
        <pc:spChg chg="add mod">
          <ac:chgData name="Wang Jian-Sheng" userId="7d25d710-0931-49a3-acef-49192cec40f2" providerId="ADAL" clId="{BAE48D35-3B22-415A-BE2B-CC51FE77BBA8}" dt="2026-07-02T05:47:21.848" v="2069" actId="1036"/>
          <ac:spMkLst>
            <pc:docMk/>
            <pc:sldMk cId="1767045948" sldId="561"/>
            <ac:spMk id="16" creationId="{9E64B17B-1D3D-4F6D-B6B9-2BCC2BBCA34F}"/>
          </ac:spMkLst>
        </pc:spChg>
        <pc:spChg chg="add mod">
          <ac:chgData name="Wang Jian-Sheng" userId="7d25d710-0931-49a3-acef-49192cec40f2" providerId="ADAL" clId="{BAE48D35-3B22-415A-BE2B-CC51FE77BBA8}" dt="2026-07-02T05:47:30.840" v="2133" actId="1036"/>
          <ac:spMkLst>
            <pc:docMk/>
            <pc:sldMk cId="1767045948" sldId="561"/>
            <ac:spMk id="17" creationId="{0CC77B21-8703-476F-A79B-1E1259ABD926}"/>
          </ac:spMkLst>
        </pc:spChg>
        <pc:spChg chg="add mod">
          <ac:chgData name="Wang Jian-Sheng" userId="7d25d710-0931-49a3-acef-49192cec40f2" providerId="ADAL" clId="{BAE48D35-3B22-415A-BE2B-CC51FE77BBA8}" dt="2026-07-02T05:47:40.120" v="2196" actId="1036"/>
          <ac:spMkLst>
            <pc:docMk/>
            <pc:sldMk cId="1767045948" sldId="561"/>
            <ac:spMk id="18" creationId="{AFC53A39-04CF-4CAA-9E85-BAAAAAFDF00B}"/>
          </ac:spMkLst>
        </pc:spChg>
        <pc:spChg chg="add mod">
          <ac:chgData name="Wang Jian-Sheng" userId="7d25d710-0931-49a3-acef-49192cec40f2" providerId="ADAL" clId="{BAE48D35-3B22-415A-BE2B-CC51FE77BBA8}" dt="2026-07-02T05:47:47.368" v="2266" actId="1037"/>
          <ac:spMkLst>
            <pc:docMk/>
            <pc:sldMk cId="1767045948" sldId="561"/>
            <ac:spMk id="19" creationId="{C7831A3D-F865-4825-8876-F9E37DB84C41}"/>
          </ac:spMkLst>
        </pc:spChg>
        <pc:spChg chg="add mod">
          <ac:chgData name="Wang Jian-Sheng" userId="7d25d710-0931-49a3-acef-49192cec40f2" providerId="ADAL" clId="{BAE48D35-3B22-415A-BE2B-CC51FE77BBA8}" dt="2026-07-02T05:48:57.768" v="2292" actId="1076"/>
          <ac:spMkLst>
            <pc:docMk/>
            <pc:sldMk cId="1767045948" sldId="561"/>
            <ac:spMk id="29" creationId="{8D8CABBA-FAB7-4FD6-8195-38EAFA4C046E}"/>
          </ac:spMkLst>
        </pc:spChg>
        <pc:spChg chg="add mod">
          <ac:chgData name="Wang Jian-Sheng" userId="7d25d710-0931-49a3-acef-49192cec40f2" providerId="ADAL" clId="{BAE48D35-3B22-415A-BE2B-CC51FE77BBA8}" dt="2026-07-02T06:11:15.431" v="2710" actId="20577"/>
          <ac:spMkLst>
            <pc:docMk/>
            <pc:sldMk cId="1767045948" sldId="561"/>
            <ac:spMk id="30" creationId="{DB11014A-398D-4C78-92A2-B3F9CB7ED0F4}"/>
          </ac:spMkLst>
        </pc:spChg>
        <pc:spChg chg="add mod">
          <ac:chgData name="Wang Jian-Sheng" userId="7d25d710-0931-49a3-acef-49192cec40f2" providerId="ADAL" clId="{BAE48D35-3B22-415A-BE2B-CC51FE77BBA8}" dt="2026-07-02T06:03:38.938" v="2630" actId="1076"/>
          <ac:spMkLst>
            <pc:docMk/>
            <pc:sldMk cId="1767045948" sldId="561"/>
            <ac:spMk id="31" creationId="{FE34AEB3-DC50-489B-8669-520432ECEF1D}"/>
          </ac:spMkLst>
        </pc:spChg>
        <pc:spChg chg="add mod">
          <ac:chgData name="Wang Jian-Sheng" userId="7d25d710-0931-49a3-acef-49192cec40f2" providerId="ADAL" clId="{BAE48D35-3B22-415A-BE2B-CC51FE77BBA8}" dt="2026-07-02T06:04:24.336" v="2655" actId="1076"/>
          <ac:spMkLst>
            <pc:docMk/>
            <pc:sldMk cId="1767045948" sldId="561"/>
            <ac:spMk id="34" creationId="{26C8D30C-265F-47EF-854B-DF1BF54FDDB0}"/>
          </ac:spMkLst>
        </pc:spChg>
        <pc:spChg chg="add mod">
          <ac:chgData name="Wang Jian-Sheng" userId="7d25d710-0931-49a3-acef-49192cec40f2" providerId="ADAL" clId="{BAE48D35-3B22-415A-BE2B-CC51FE77BBA8}" dt="2026-07-03T06:59:47.519" v="5062" actId="20577"/>
          <ac:spMkLst>
            <pc:docMk/>
            <pc:sldMk cId="1767045948" sldId="561"/>
            <ac:spMk id="36" creationId="{DD8255BB-5FED-4B91-9FCD-E7730A5928DE}"/>
          </ac:spMkLst>
        </pc:spChg>
        <pc:spChg chg="add mod">
          <ac:chgData name="Wang Jian-Sheng" userId="7d25d710-0931-49a3-acef-49192cec40f2" providerId="ADAL" clId="{BAE48D35-3B22-415A-BE2B-CC51FE77BBA8}" dt="2026-07-02T06:19:56.175" v="2895" actId="20577"/>
          <ac:spMkLst>
            <pc:docMk/>
            <pc:sldMk cId="1767045948" sldId="561"/>
            <ac:spMk id="37" creationId="{C4AF87DF-B752-45E1-BF5F-775D1AEDC4C5}"/>
          </ac:spMkLst>
        </pc:spChg>
        <pc:cxnChg chg="add mod">
          <ac:chgData name="Wang Jian-Sheng" userId="7d25d710-0931-49a3-acef-49192cec40f2" providerId="ADAL" clId="{BAE48D35-3B22-415A-BE2B-CC51FE77BBA8}" dt="2026-07-02T05:45:14.568" v="1590" actId="11529"/>
          <ac:cxnSpMkLst>
            <pc:docMk/>
            <pc:sldMk cId="1767045948" sldId="561"/>
            <ac:cxnSpMk id="6" creationId="{019C8403-2533-4F64-ABAA-9440619B865F}"/>
          </ac:cxnSpMkLst>
        </pc:cxnChg>
        <pc:cxnChg chg="add mod">
          <ac:chgData name="Wang Jian-Sheng" userId="7d25d710-0931-49a3-acef-49192cec40f2" providerId="ADAL" clId="{BAE48D35-3B22-415A-BE2B-CC51FE77BBA8}" dt="2026-07-02T05:48:34.986" v="2272" actId="14100"/>
          <ac:cxnSpMkLst>
            <pc:docMk/>
            <pc:sldMk cId="1767045948" sldId="561"/>
            <ac:cxnSpMk id="23" creationId="{193D37A0-53C8-452B-823F-908177BE2D06}"/>
          </ac:cxnSpMkLst>
        </pc:cxnChg>
        <pc:cxnChg chg="add mod">
          <ac:chgData name="Wang Jian-Sheng" userId="7d25d710-0931-49a3-acef-49192cec40f2" providerId="ADAL" clId="{BAE48D35-3B22-415A-BE2B-CC51FE77BBA8}" dt="2026-07-02T05:48:40.032" v="2284" actId="1035"/>
          <ac:cxnSpMkLst>
            <pc:docMk/>
            <pc:sldMk cId="1767045948" sldId="561"/>
            <ac:cxnSpMk id="25" creationId="{92616B20-7FEC-49C6-BD61-CDFD403606E8}"/>
          </ac:cxnSpMkLst>
        </pc:cxnChg>
        <pc:cxnChg chg="add mod">
          <ac:chgData name="Wang Jian-Sheng" userId="7d25d710-0931-49a3-acef-49192cec40f2" providerId="ADAL" clId="{BAE48D35-3B22-415A-BE2B-CC51FE77BBA8}" dt="2026-07-02T05:48:22.203" v="2271" actId="11529"/>
          <ac:cxnSpMkLst>
            <pc:docMk/>
            <pc:sldMk cId="1767045948" sldId="561"/>
            <ac:cxnSpMk id="27" creationId="{BE9413E5-7C68-40A5-97D2-45F4F0533BF5}"/>
          </ac:cxnSpMkLst>
        </pc:cxnChg>
        <pc:cxnChg chg="add mod">
          <ac:chgData name="Wang Jian-Sheng" userId="7d25d710-0931-49a3-acef-49192cec40f2" providerId="ADAL" clId="{BAE48D35-3B22-415A-BE2B-CC51FE77BBA8}" dt="2026-07-02T06:03:56.109" v="2632" actId="1038"/>
          <ac:cxnSpMkLst>
            <pc:docMk/>
            <pc:sldMk cId="1767045948" sldId="561"/>
            <ac:cxnSpMk id="33" creationId="{40CB100B-427B-437F-A231-6C359D468F7C}"/>
          </ac:cxnSpMkLst>
        </pc:cxnChg>
      </pc:sldChg>
      <pc:sldChg chg="addSp delSp modSp add">
        <pc:chgData name="Wang Jian-Sheng" userId="7d25d710-0931-49a3-acef-49192cec40f2" providerId="ADAL" clId="{BAE48D35-3B22-415A-BE2B-CC51FE77BBA8}" dt="2026-07-03T07:18:19.752" v="5177" actId="20577"/>
        <pc:sldMkLst>
          <pc:docMk/>
          <pc:sldMk cId="3938960785" sldId="562"/>
        </pc:sldMkLst>
        <pc:spChg chg="mod">
          <ac:chgData name="Wang Jian-Sheng" userId="7d25d710-0931-49a3-acef-49192cec40f2" providerId="ADAL" clId="{BAE48D35-3B22-415A-BE2B-CC51FE77BBA8}" dt="2026-07-02T06:24:01.613" v="2971" actId="20577"/>
          <ac:spMkLst>
            <pc:docMk/>
            <pc:sldMk cId="3938960785" sldId="562"/>
            <ac:spMk id="2" creationId="{9C570E05-6120-4EC3-A6B2-C2E59C3D506E}"/>
          </ac:spMkLst>
        </pc:spChg>
        <pc:spChg chg="mod">
          <ac:chgData name="Wang Jian-Sheng" userId="7d25d710-0931-49a3-acef-49192cec40f2" providerId="ADAL" clId="{BAE48D35-3B22-415A-BE2B-CC51FE77BBA8}" dt="2026-07-02T07:02:25.922" v="3341" actId="20577"/>
          <ac:spMkLst>
            <pc:docMk/>
            <pc:sldMk cId="3938960785" sldId="562"/>
            <ac:spMk id="3" creationId="{FBEDBB12-A1EA-4071-B814-4F766FC30CA1}"/>
          </ac:spMkLst>
        </pc:spChg>
        <pc:spChg chg="add mod">
          <ac:chgData name="Wang Jian-Sheng" userId="7d25d710-0931-49a3-acef-49192cec40f2" providerId="ADAL" clId="{BAE48D35-3B22-415A-BE2B-CC51FE77BBA8}" dt="2026-07-02T06:52:55.620" v="3179" actId="20577"/>
          <ac:spMkLst>
            <pc:docMk/>
            <pc:sldMk cId="3938960785" sldId="562"/>
            <ac:spMk id="5" creationId="{8306A9CD-D63C-4900-B99F-D78036D39D3C}"/>
          </ac:spMkLst>
        </pc:spChg>
        <pc:spChg chg="add mod">
          <ac:chgData name="Wang Jian-Sheng" userId="7d25d710-0931-49a3-acef-49192cec40f2" providerId="ADAL" clId="{BAE48D35-3B22-415A-BE2B-CC51FE77BBA8}" dt="2026-07-02T07:00:25.275" v="3307" actId="1076"/>
          <ac:spMkLst>
            <pc:docMk/>
            <pc:sldMk cId="3938960785" sldId="562"/>
            <ac:spMk id="7" creationId="{DD9F703D-8D3E-4DBC-A000-F895045A7ECB}"/>
          </ac:spMkLst>
        </pc:spChg>
        <pc:spChg chg="add mod">
          <ac:chgData name="Wang Jian-Sheng" userId="7d25d710-0931-49a3-acef-49192cec40f2" providerId="ADAL" clId="{BAE48D35-3B22-415A-BE2B-CC51FE77BBA8}" dt="2026-07-03T07:18:19.752" v="5177" actId="20577"/>
          <ac:spMkLst>
            <pc:docMk/>
            <pc:sldMk cId="3938960785" sldId="562"/>
            <ac:spMk id="8" creationId="{3CD3BFD6-EC8C-4D54-B9C1-992874DFDCD6}"/>
          </ac:spMkLst>
        </pc:spChg>
      </pc:sldChg>
      <pc:sldChg chg="addSp modSp add">
        <pc:chgData name="Wang Jian-Sheng" userId="7d25d710-0931-49a3-acef-49192cec40f2" providerId="ADAL" clId="{BAE48D35-3B22-415A-BE2B-CC51FE77BBA8}" dt="2026-07-03T07:04:23.372" v="5080" actId="20577"/>
        <pc:sldMkLst>
          <pc:docMk/>
          <pc:sldMk cId="1857771337" sldId="564"/>
        </pc:sldMkLst>
        <pc:spChg chg="mod">
          <ac:chgData name="Wang Jian-Sheng" userId="7d25d710-0931-49a3-acef-49192cec40f2" providerId="ADAL" clId="{BAE48D35-3B22-415A-BE2B-CC51FE77BBA8}" dt="2026-07-03T03:47:51.080" v="3890" actId="20577"/>
          <ac:spMkLst>
            <pc:docMk/>
            <pc:sldMk cId="1857771337" sldId="564"/>
            <ac:spMk id="2" creationId="{BC6211A3-95CB-4911-9918-70FDEB616F7E}"/>
          </ac:spMkLst>
        </pc:spChg>
        <pc:spChg chg="mod">
          <ac:chgData name="Wang Jian-Sheng" userId="7d25d710-0931-49a3-acef-49192cec40f2" providerId="ADAL" clId="{BAE48D35-3B22-415A-BE2B-CC51FE77BBA8}" dt="2026-07-03T07:04:23.372" v="5080" actId="20577"/>
          <ac:spMkLst>
            <pc:docMk/>
            <pc:sldMk cId="1857771337" sldId="564"/>
            <ac:spMk id="3" creationId="{74D7AAEA-1F81-4450-ACFC-0B5E3100E0CD}"/>
          </ac:spMkLst>
        </pc:spChg>
        <pc:spChg chg="add mod">
          <ac:chgData name="Wang Jian-Sheng" userId="7d25d710-0931-49a3-acef-49192cec40f2" providerId="ADAL" clId="{BAE48D35-3B22-415A-BE2B-CC51FE77BBA8}" dt="2026-07-03T06:36:16.153" v="4378" actId="1076"/>
          <ac:spMkLst>
            <pc:docMk/>
            <pc:sldMk cId="1857771337" sldId="564"/>
            <ac:spMk id="5" creationId="{D9F3004D-91E0-48F1-8483-7011375C8AA2}"/>
          </ac:spMkLst>
        </pc:spChg>
      </pc:sldChg>
      <pc:sldChg chg="addSp modSp add">
        <pc:chgData name="Wang Jian-Sheng" userId="7d25d710-0931-49a3-acef-49192cec40f2" providerId="ADAL" clId="{BAE48D35-3B22-415A-BE2B-CC51FE77BBA8}" dt="2026-07-03T07:20:41.852" v="5179" actId="20577"/>
        <pc:sldMkLst>
          <pc:docMk/>
          <pc:sldMk cId="4114840232" sldId="565"/>
        </pc:sldMkLst>
        <pc:spChg chg="mod">
          <ac:chgData name="Wang Jian-Sheng" userId="7d25d710-0931-49a3-acef-49192cec40f2" providerId="ADAL" clId="{BAE48D35-3B22-415A-BE2B-CC51FE77BBA8}" dt="2026-07-03T03:49:49.852" v="3915" actId="20577"/>
          <ac:spMkLst>
            <pc:docMk/>
            <pc:sldMk cId="4114840232" sldId="565"/>
            <ac:spMk id="2" creationId="{1F43EF3F-108B-49CB-BCDD-27EBB1045BD7}"/>
          </ac:spMkLst>
        </pc:spChg>
        <pc:spChg chg="mod">
          <ac:chgData name="Wang Jian-Sheng" userId="7d25d710-0931-49a3-acef-49192cec40f2" providerId="ADAL" clId="{BAE48D35-3B22-415A-BE2B-CC51FE77BBA8}" dt="2026-07-03T07:20:41.852" v="5179" actId="20577"/>
          <ac:spMkLst>
            <pc:docMk/>
            <pc:sldMk cId="4114840232" sldId="565"/>
            <ac:spMk id="3" creationId="{2E97B4FC-23E7-4B2E-811B-0364E61D30E1}"/>
          </ac:spMkLst>
        </pc:spChg>
        <pc:spChg chg="add mod">
          <ac:chgData name="Wang Jian-Sheng" userId="7d25d710-0931-49a3-acef-49192cec40f2" providerId="ADAL" clId="{BAE48D35-3B22-415A-BE2B-CC51FE77BBA8}" dt="2026-07-03T07:14:22.470" v="5159" actId="20577"/>
          <ac:spMkLst>
            <pc:docMk/>
            <pc:sldMk cId="4114840232" sldId="565"/>
            <ac:spMk id="5" creationId="{CDA0C80B-C21E-446F-8A7D-EF6F2A031E3E}"/>
          </ac:spMkLst>
        </pc:spChg>
      </pc:sldChg>
      <pc:sldChg chg="modSp add">
        <pc:chgData name="Wang Jian-Sheng" userId="7d25d710-0931-49a3-acef-49192cec40f2" providerId="ADAL" clId="{BAE48D35-3B22-415A-BE2B-CC51FE77BBA8}" dt="2026-07-03T07:05:09.215" v="5093" actId="20577"/>
        <pc:sldMkLst>
          <pc:docMk/>
          <pc:sldMk cId="1054519682" sldId="566"/>
        </pc:sldMkLst>
        <pc:spChg chg="mod">
          <ac:chgData name="Wang Jian-Sheng" userId="7d25d710-0931-49a3-acef-49192cec40f2" providerId="ADAL" clId="{BAE48D35-3B22-415A-BE2B-CC51FE77BBA8}" dt="2026-07-03T07:05:09.215" v="5093" actId="20577"/>
          <ac:spMkLst>
            <pc:docMk/>
            <pc:sldMk cId="1054519682" sldId="566"/>
            <ac:spMk id="2" creationId="{DFE46148-A1E1-4E89-B988-F7A5CA3FEB35}"/>
          </ac:spMkLst>
        </pc:spChg>
      </pc:sldChg>
      <pc:sldChg chg="modSp add">
        <pc:chgData name="Wang Jian-Sheng" userId="7d25d710-0931-49a3-acef-49192cec40f2" providerId="ADAL" clId="{BAE48D35-3B22-415A-BE2B-CC51FE77BBA8}" dt="2026-07-03T06:52:41.527" v="4963" actId="20577"/>
        <pc:sldMkLst>
          <pc:docMk/>
          <pc:sldMk cId="3071698697" sldId="567"/>
        </pc:sldMkLst>
        <pc:spChg chg="mod">
          <ac:chgData name="Wang Jian-Sheng" userId="7d25d710-0931-49a3-acef-49192cec40f2" providerId="ADAL" clId="{BAE48D35-3B22-415A-BE2B-CC51FE77BBA8}" dt="2026-07-03T06:38:17.107" v="4395" actId="20577"/>
          <ac:spMkLst>
            <pc:docMk/>
            <pc:sldMk cId="3071698697" sldId="567"/>
            <ac:spMk id="2" creationId="{9F338272-B722-48E5-8365-7D96C3CCCD66}"/>
          </ac:spMkLst>
        </pc:spChg>
        <pc:spChg chg="mod">
          <ac:chgData name="Wang Jian-Sheng" userId="7d25d710-0931-49a3-acef-49192cec40f2" providerId="ADAL" clId="{BAE48D35-3B22-415A-BE2B-CC51FE77BBA8}" dt="2026-07-03T06:52:41.527" v="4963" actId="20577"/>
          <ac:spMkLst>
            <pc:docMk/>
            <pc:sldMk cId="3071698697" sldId="567"/>
            <ac:spMk id="3" creationId="{A38D3FEC-C856-4283-ACEA-16340F1B873D}"/>
          </ac:spMkLst>
        </pc:spChg>
      </pc:sldChg>
      <pc:sldChg chg="modSp add">
        <pc:chgData name="Wang Jian-Sheng" userId="7d25d710-0931-49a3-acef-49192cec40f2" providerId="ADAL" clId="{BAE48D35-3B22-415A-BE2B-CC51FE77BBA8}" dt="2026-07-03T08:00:12.290" v="5571" actId="20577"/>
        <pc:sldMkLst>
          <pc:docMk/>
          <pc:sldMk cId="3321583969" sldId="568"/>
        </pc:sldMkLst>
        <pc:spChg chg="mod">
          <ac:chgData name="Wang Jian-Sheng" userId="7d25d710-0931-49a3-acef-49192cec40f2" providerId="ADAL" clId="{BAE48D35-3B22-415A-BE2B-CC51FE77BBA8}" dt="2026-07-03T08:00:12.290" v="5571" actId="20577"/>
          <ac:spMkLst>
            <pc:docMk/>
            <pc:sldMk cId="3321583969" sldId="568"/>
            <ac:spMk id="2" creationId="{C93F234C-CD3C-4934-AA7F-3742EC7E8681}"/>
          </ac:spMkLst>
        </pc:spChg>
        <pc:spChg chg="mod">
          <ac:chgData name="Wang Jian-Sheng" userId="7d25d710-0931-49a3-acef-49192cec40f2" providerId="ADAL" clId="{BAE48D35-3B22-415A-BE2B-CC51FE77BBA8}" dt="2026-07-03T08:00:01.545" v="5569" actId="1076"/>
          <ac:spMkLst>
            <pc:docMk/>
            <pc:sldMk cId="3321583969" sldId="568"/>
            <ac:spMk id="3" creationId="{4FDF9C78-4FB5-4813-9F26-0C74C24893DF}"/>
          </ac:spMkLst>
        </pc:spChg>
      </pc:sldChg>
    </pc:docChg>
  </pc:docChgLst>
  <pc:docChgLst>
    <pc:chgData name="Wang Jian-Sheng" userId="7d25d710-0931-49a3-acef-49192cec40f2" providerId="ADAL" clId="{66572D02-9A0D-4195-ADB6-5DBDF78AF6B3}"/>
    <pc:docChg chg="custSel addSld modSld">
      <pc:chgData name="Wang Jian-Sheng" userId="7d25d710-0931-49a3-acef-49192cec40f2" providerId="ADAL" clId="{66572D02-9A0D-4195-ADB6-5DBDF78AF6B3}" dt="2026-07-06T02:42:17.518" v="1565" actId="1076"/>
      <pc:docMkLst>
        <pc:docMk/>
      </pc:docMkLst>
      <pc:sldChg chg="modSp mod">
        <pc:chgData name="Wang Jian-Sheng" userId="7d25d710-0931-49a3-acef-49192cec40f2" providerId="ADAL" clId="{66572D02-9A0D-4195-ADB6-5DBDF78AF6B3}" dt="2026-07-06T02:29:12.169" v="1535" actId="20577"/>
        <pc:sldMkLst>
          <pc:docMk/>
          <pc:sldMk cId="4234472139" sldId="256"/>
        </pc:sldMkLst>
        <pc:spChg chg="mod">
          <ac:chgData name="Wang Jian-Sheng" userId="7d25d710-0931-49a3-acef-49192cec40f2" providerId="ADAL" clId="{66572D02-9A0D-4195-ADB6-5DBDF78AF6B3}" dt="2026-07-06T02:29:12.169" v="1535" actId="20577"/>
          <ac:spMkLst>
            <pc:docMk/>
            <pc:sldMk cId="4234472139" sldId="256"/>
            <ac:spMk id="5" creationId="{360A4E18-703C-432D-B4A9-F0AC7D27BB3C}"/>
          </ac:spMkLst>
        </pc:spChg>
      </pc:sldChg>
      <pc:sldChg chg="modSp mod">
        <pc:chgData name="Wang Jian-Sheng" userId="7d25d710-0931-49a3-acef-49192cec40f2" providerId="ADAL" clId="{66572D02-9A0D-4195-ADB6-5DBDF78AF6B3}" dt="2026-07-04T07:57:36.172" v="1483" actId="20577"/>
        <pc:sldMkLst>
          <pc:docMk/>
          <pc:sldMk cId="1555577122" sldId="280"/>
        </pc:sldMkLst>
        <pc:spChg chg="mod">
          <ac:chgData name="Wang Jian-Sheng" userId="7d25d710-0931-49a3-acef-49192cec40f2" providerId="ADAL" clId="{66572D02-9A0D-4195-ADB6-5DBDF78AF6B3}" dt="2026-07-04T07:57:36.172" v="1483" actId="20577"/>
          <ac:spMkLst>
            <pc:docMk/>
            <pc:sldMk cId="1555577122" sldId="280"/>
            <ac:spMk id="3" creationId="{E734D75C-4FA2-4B39-A9A9-4F17741FBF2D}"/>
          </ac:spMkLst>
        </pc:spChg>
      </pc:sldChg>
      <pc:sldChg chg="addSp modSp mod">
        <pc:chgData name="Wang Jian-Sheng" userId="7d25d710-0931-49a3-acef-49192cec40f2" providerId="ADAL" clId="{66572D02-9A0D-4195-ADB6-5DBDF78AF6B3}" dt="2026-07-04T08:13:23.655" v="1512" actId="1076"/>
        <pc:sldMkLst>
          <pc:docMk/>
          <pc:sldMk cId="546459371" sldId="440"/>
        </pc:sldMkLst>
        <pc:spChg chg="add mod">
          <ac:chgData name="Wang Jian-Sheng" userId="7d25d710-0931-49a3-acef-49192cec40f2" providerId="ADAL" clId="{66572D02-9A0D-4195-ADB6-5DBDF78AF6B3}" dt="2026-07-04T08:13:23.655" v="1512" actId="1076"/>
          <ac:spMkLst>
            <pc:docMk/>
            <pc:sldMk cId="546459371" sldId="440"/>
            <ac:spMk id="8" creationId="{EDCA7EEB-10D4-A42D-C00F-8F018794B263}"/>
          </ac:spMkLst>
        </pc:spChg>
        <pc:graphicFrameChg chg="mod">
          <ac:chgData name="Wang Jian-Sheng" userId="7d25d710-0931-49a3-acef-49192cec40f2" providerId="ADAL" clId="{66572D02-9A0D-4195-ADB6-5DBDF78AF6B3}" dt="2026-07-04T05:58:45.110" v="506" actId="14100"/>
          <ac:graphicFrameMkLst>
            <pc:docMk/>
            <pc:sldMk cId="546459371" sldId="440"/>
            <ac:graphicFrameMk id="5" creationId="{794E6128-1016-48A0-B9E8-81D90EDE1389}"/>
          </ac:graphicFrameMkLst>
        </pc:graphicFrameChg>
      </pc:sldChg>
      <pc:sldChg chg="addSp modSp mod">
        <pc:chgData name="Wang Jian-Sheng" userId="7d25d710-0931-49a3-acef-49192cec40f2" providerId="ADAL" clId="{66572D02-9A0D-4195-ADB6-5DBDF78AF6B3}" dt="2026-07-06T02:42:17.518" v="1565" actId="1076"/>
        <pc:sldMkLst>
          <pc:docMk/>
          <pc:sldMk cId="3097024463" sldId="442"/>
        </pc:sldMkLst>
        <pc:spChg chg="mod">
          <ac:chgData name="Wang Jian-Sheng" userId="7d25d710-0931-49a3-acef-49192cec40f2" providerId="ADAL" clId="{66572D02-9A0D-4195-ADB6-5DBDF78AF6B3}" dt="2026-07-04T06:34:05.002" v="1070" actId="20577"/>
          <ac:spMkLst>
            <pc:docMk/>
            <pc:sldMk cId="3097024463" sldId="442"/>
            <ac:spMk id="2" creationId="{FFA05C46-3E0B-41A0-9F62-4B25907526A2}"/>
          </ac:spMkLst>
        </pc:spChg>
        <pc:spChg chg="mod">
          <ac:chgData name="Wang Jian-Sheng" userId="7d25d710-0931-49a3-acef-49192cec40f2" providerId="ADAL" clId="{66572D02-9A0D-4195-ADB6-5DBDF78AF6B3}" dt="2026-07-04T07:57:06.332" v="1477" actId="20577"/>
          <ac:spMkLst>
            <pc:docMk/>
            <pc:sldMk cId="3097024463" sldId="442"/>
            <ac:spMk id="7" creationId="{1BA578CE-3984-4500-A33F-18A7F427F7C4}"/>
          </ac:spMkLst>
        </pc:spChg>
        <pc:spChg chg="mod">
          <ac:chgData name="Wang Jian-Sheng" userId="7d25d710-0931-49a3-acef-49192cec40f2" providerId="ADAL" clId="{66572D02-9A0D-4195-ADB6-5DBDF78AF6B3}" dt="2026-07-04T06:34:34.839" v="1071" actId="255"/>
          <ac:spMkLst>
            <pc:docMk/>
            <pc:sldMk cId="3097024463" sldId="442"/>
            <ac:spMk id="8" creationId="{71C4DE5B-96CB-4199-9957-C3374794A3BA}"/>
          </ac:spMkLst>
        </pc:spChg>
        <pc:spChg chg="add mod">
          <ac:chgData name="Wang Jian-Sheng" userId="7d25d710-0931-49a3-acef-49192cec40f2" providerId="ADAL" clId="{66572D02-9A0D-4195-ADB6-5DBDF78AF6B3}" dt="2026-07-06T02:42:17.518" v="1565" actId="1076"/>
          <ac:spMkLst>
            <pc:docMk/>
            <pc:sldMk cId="3097024463" sldId="442"/>
            <ac:spMk id="12" creationId="{D36A2165-D023-401E-A6CF-7A5B0CD0C695}"/>
          </ac:spMkLst>
        </pc:spChg>
      </pc:sldChg>
      <pc:sldChg chg="addSp modSp mod">
        <pc:chgData name="Wang Jian-Sheng" userId="7d25d710-0931-49a3-acef-49192cec40f2" providerId="ADAL" clId="{66572D02-9A0D-4195-ADB6-5DBDF78AF6B3}" dt="2026-07-04T07:04:20.121" v="1352" actId="1038"/>
        <pc:sldMkLst>
          <pc:docMk/>
          <pc:sldMk cId="1903238476" sldId="446"/>
        </pc:sldMkLst>
        <pc:spChg chg="add mod">
          <ac:chgData name="Wang Jian-Sheng" userId="7d25d710-0931-49a3-acef-49192cec40f2" providerId="ADAL" clId="{66572D02-9A0D-4195-ADB6-5DBDF78AF6B3}" dt="2026-07-04T07:04:20.121" v="1352" actId="1038"/>
          <ac:spMkLst>
            <pc:docMk/>
            <pc:sldMk cId="1903238476" sldId="446"/>
            <ac:spMk id="3" creationId="{4548D99A-2E04-34F4-3731-AC9CB39120B5}"/>
          </ac:spMkLst>
        </pc:spChg>
      </pc:sldChg>
      <pc:sldChg chg="modSp mod">
        <pc:chgData name="Wang Jian-Sheng" userId="7d25d710-0931-49a3-acef-49192cec40f2" providerId="ADAL" clId="{66572D02-9A0D-4195-ADB6-5DBDF78AF6B3}" dt="2026-07-04T06:04:05.274" v="535" actId="20577"/>
        <pc:sldMkLst>
          <pc:docMk/>
          <pc:sldMk cId="2352879470" sldId="463"/>
        </pc:sldMkLst>
        <pc:spChg chg="mod">
          <ac:chgData name="Wang Jian-Sheng" userId="7d25d710-0931-49a3-acef-49192cec40f2" providerId="ADAL" clId="{66572D02-9A0D-4195-ADB6-5DBDF78AF6B3}" dt="2026-07-04T06:04:05.274" v="535" actId="20577"/>
          <ac:spMkLst>
            <pc:docMk/>
            <pc:sldMk cId="2352879470" sldId="463"/>
            <ac:spMk id="8" creationId="{448B8902-6D53-4ADD-B242-948BCF5D0EF8}"/>
          </ac:spMkLst>
        </pc:spChg>
      </pc:sldChg>
      <pc:sldChg chg="modSp mod">
        <pc:chgData name="Wang Jian-Sheng" userId="7d25d710-0931-49a3-acef-49192cec40f2" providerId="ADAL" clId="{66572D02-9A0D-4195-ADB6-5DBDF78AF6B3}" dt="2026-07-04T06:32:32.207" v="1069" actId="20577"/>
        <pc:sldMkLst>
          <pc:docMk/>
          <pc:sldMk cId="2021379677" sldId="467"/>
        </pc:sldMkLst>
        <pc:spChg chg="mod">
          <ac:chgData name="Wang Jian-Sheng" userId="7d25d710-0931-49a3-acef-49192cec40f2" providerId="ADAL" clId="{66572D02-9A0D-4195-ADB6-5DBDF78AF6B3}" dt="2026-07-04T06:32:32.207" v="1069" actId="20577"/>
          <ac:spMkLst>
            <pc:docMk/>
            <pc:sldMk cId="2021379677" sldId="467"/>
            <ac:spMk id="3" creationId="{C778F3FC-55C8-4469-BEDD-155CC92EB9DC}"/>
          </ac:spMkLst>
        </pc:spChg>
      </pc:sldChg>
      <pc:sldChg chg="modSp mod">
        <pc:chgData name="Wang Jian-Sheng" userId="7d25d710-0931-49a3-acef-49192cec40f2" providerId="ADAL" clId="{66572D02-9A0D-4195-ADB6-5DBDF78AF6B3}" dt="2026-07-04T07:15:48.810" v="1358" actId="20577"/>
        <pc:sldMkLst>
          <pc:docMk/>
          <pc:sldMk cId="1938943854" sldId="468"/>
        </pc:sldMkLst>
        <pc:spChg chg="mod">
          <ac:chgData name="Wang Jian-Sheng" userId="7d25d710-0931-49a3-acef-49192cec40f2" providerId="ADAL" clId="{66572D02-9A0D-4195-ADB6-5DBDF78AF6B3}" dt="2026-07-04T07:15:48.810" v="1358" actId="20577"/>
          <ac:spMkLst>
            <pc:docMk/>
            <pc:sldMk cId="1938943854" sldId="468"/>
            <ac:spMk id="2" creationId="{83D786E0-2998-45A6-9513-49C03F43B54F}"/>
          </ac:spMkLst>
        </pc:spChg>
        <pc:spChg chg="mod">
          <ac:chgData name="Wang Jian-Sheng" userId="7d25d710-0931-49a3-acef-49192cec40f2" providerId="ADAL" clId="{66572D02-9A0D-4195-ADB6-5DBDF78AF6B3}" dt="2026-07-04T06:00:46.686" v="518" actId="20577"/>
          <ac:spMkLst>
            <pc:docMk/>
            <pc:sldMk cId="1938943854" sldId="468"/>
            <ac:spMk id="3" creationId="{928E9EE1-8328-4E05-BB3F-8D2984BDCEEC}"/>
          </ac:spMkLst>
        </pc:spChg>
      </pc:sldChg>
      <pc:sldChg chg="addSp delSp modSp mod">
        <pc:chgData name="Wang Jian-Sheng" userId="7d25d710-0931-49a3-acef-49192cec40f2" providerId="ADAL" clId="{66572D02-9A0D-4195-ADB6-5DBDF78AF6B3}" dt="2026-07-04T08:24:12.831" v="1514" actId="113"/>
        <pc:sldMkLst>
          <pc:docMk/>
          <pc:sldMk cId="3735106821" sldId="538"/>
        </pc:sldMkLst>
        <pc:spChg chg="mod">
          <ac:chgData name="Wang Jian-Sheng" userId="7d25d710-0931-49a3-acef-49192cec40f2" providerId="ADAL" clId="{66572D02-9A0D-4195-ADB6-5DBDF78AF6B3}" dt="2026-07-04T06:48:35.123" v="1223" actId="1076"/>
          <ac:spMkLst>
            <pc:docMk/>
            <pc:sldMk cId="3735106821" sldId="538"/>
            <ac:spMk id="7" creationId="{A29B0091-EB8B-4AFF-A39D-61F155F5535F}"/>
          </ac:spMkLst>
        </pc:spChg>
        <pc:spChg chg="add mod">
          <ac:chgData name="Wang Jian-Sheng" userId="7d25d710-0931-49a3-acef-49192cec40f2" providerId="ADAL" clId="{66572D02-9A0D-4195-ADB6-5DBDF78AF6B3}" dt="2026-07-04T08:24:12.831" v="1514" actId="113"/>
          <ac:spMkLst>
            <pc:docMk/>
            <pc:sldMk cId="3735106821" sldId="538"/>
            <ac:spMk id="13" creationId="{58B5B337-F873-543E-4B77-F3A536DBD83E}"/>
          </ac:spMkLst>
        </pc:spChg>
      </pc:sldChg>
      <pc:sldChg chg="modSp mod">
        <pc:chgData name="Wang Jian-Sheng" userId="7d25d710-0931-49a3-acef-49192cec40f2" providerId="ADAL" clId="{66572D02-9A0D-4195-ADB6-5DBDF78AF6B3}" dt="2026-07-04T07:17:41.850" v="1367" actId="20577"/>
        <pc:sldMkLst>
          <pc:docMk/>
          <pc:sldMk cId="2905654809" sldId="539"/>
        </pc:sldMkLst>
        <pc:spChg chg="mod">
          <ac:chgData name="Wang Jian-Sheng" userId="7d25d710-0931-49a3-acef-49192cec40f2" providerId="ADAL" clId="{66572D02-9A0D-4195-ADB6-5DBDF78AF6B3}" dt="2026-07-04T07:17:41.850" v="1367" actId="20577"/>
          <ac:spMkLst>
            <pc:docMk/>
            <pc:sldMk cId="2905654809" sldId="539"/>
            <ac:spMk id="2" creationId="{167BEEC1-1F10-429F-A564-8E261A6C68BD}"/>
          </ac:spMkLst>
        </pc:spChg>
      </pc:sldChg>
      <pc:sldChg chg="modSp mod">
        <pc:chgData name="Wang Jian-Sheng" userId="7d25d710-0931-49a3-acef-49192cec40f2" providerId="ADAL" clId="{66572D02-9A0D-4195-ADB6-5DBDF78AF6B3}" dt="2026-07-04T06:02:36.600" v="524" actId="20577"/>
        <pc:sldMkLst>
          <pc:docMk/>
          <pc:sldMk cId="1857771337" sldId="564"/>
        </pc:sldMkLst>
        <pc:spChg chg="mod">
          <ac:chgData name="Wang Jian-Sheng" userId="7d25d710-0931-49a3-acef-49192cec40f2" providerId="ADAL" clId="{66572D02-9A0D-4195-ADB6-5DBDF78AF6B3}" dt="2026-07-04T06:02:36.600" v="524" actId="20577"/>
          <ac:spMkLst>
            <pc:docMk/>
            <pc:sldMk cId="1857771337" sldId="564"/>
            <ac:spMk id="2" creationId="{BC6211A3-95CB-4911-9918-70FDEB616F7E}"/>
          </ac:spMkLst>
        </pc:spChg>
        <pc:spChg chg="mod">
          <ac:chgData name="Wang Jian-Sheng" userId="7d25d710-0931-49a3-acef-49192cec40f2" providerId="ADAL" clId="{66572D02-9A0D-4195-ADB6-5DBDF78AF6B3}" dt="2026-07-04T05:54:33.834" v="501" actId="20577"/>
          <ac:spMkLst>
            <pc:docMk/>
            <pc:sldMk cId="1857771337" sldId="564"/>
            <ac:spMk id="3" creationId="{74D7AAEA-1F81-4450-ACFC-0B5E3100E0CD}"/>
          </ac:spMkLst>
        </pc:spChg>
      </pc:sldChg>
      <pc:sldChg chg="modSp mod">
        <pc:chgData name="Wang Jian-Sheng" userId="7d25d710-0931-49a3-acef-49192cec40f2" providerId="ADAL" clId="{66572D02-9A0D-4195-ADB6-5DBDF78AF6B3}" dt="2026-07-04T06:03:22.986" v="529" actId="20577"/>
        <pc:sldMkLst>
          <pc:docMk/>
          <pc:sldMk cId="4114840232" sldId="565"/>
        </pc:sldMkLst>
        <pc:spChg chg="mod">
          <ac:chgData name="Wang Jian-Sheng" userId="7d25d710-0931-49a3-acef-49192cec40f2" providerId="ADAL" clId="{66572D02-9A0D-4195-ADB6-5DBDF78AF6B3}" dt="2026-07-04T06:03:22.986" v="529" actId="20577"/>
          <ac:spMkLst>
            <pc:docMk/>
            <pc:sldMk cId="4114840232" sldId="565"/>
            <ac:spMk id="2" creationId="{1F43EF3F-108B-49CB-BCDD-27EBB1045BD7}"/>
          </ac:spMkLst>
        </pc:spChg>
      </pc:sldChg>
      <pc:sldChg chg="addSp modSp mod">
        <pc:chgData name="Wang Jian-Sheng" userId="7d25d710-0931-49a3-acef-49192cec40f2" providerId="ADAL" clId="{66572D02-9A0D-4195-ADB6-5DBDF78AF6B3}" dt="2026-07-04T08:36:15.708" v="1533" actId="1076"/>
        <pc:sldMkLst>
          <pc:docMk/>
          <pc:sldMk cId="1054519682" sldId="566"/>
        </pc:sldMkLst>
        <pc:spChg chg="mod">
          <ac:chgData name="Wang Jian-Sheng" userId="7d25d710-0931-49a3-acef-49192cec40f2" providerId="ADAL" clId="{66572D02-9A0D-4195-ADB6-5DBDF78AF6B3}" dt="2026-07-04T08:02:09.705" v="1488" actId="20577"/>
          <ac:spMkLst>
            <pc:docMk/>
            <pc:sldMk cId="1054519682" sldId="566"/>
            <ac:spMk id="3" creationId="{B9D4A545-CE3F-4932-B500-93BB0F58B1BB}"/>
          </ac:spMkLst>
        </pc:spChg>
        <pc:spChg chg="add mod">
          <ac:chgData name="Wang Jian-Sheng" userId="7d25d710-0931-49a3-acef-49192cec40f2" providerId="ADAL" clId="{66572D02-9A0D-4195-ADB6-5DBDF78AF6B3}" dt="2026-07-04T06:27:03.870" v="1041" actId="1076"/>
          <ac:spMkLst>
            <pc:docMk/>
            <pc:sldMk cId="1054519682" sldId="566"/>
            <ac:spMk id="5" creationId="{C5112D31-BE81-2E87-BAF7-216F0F5CFB7B}"/>
          </ac:spMkLst>
        </pc:spChg>
        <pc:spChg chg="add mod">
          <ac:chgData name="Wang Jian-Sheng" userId="7d25d710-0931-49a3-acef-49192cec40f2" providerId="ADAL" clId="{66572D02-9A0D-4195-ADB6-5DBDF78AF6B3}" dt="2026-07-04T08:36:15.708" v="1533" actId="1076"/>
          <ac:spMkLst>
            <pc:docMk/>
            <pc:sldMk cId="1054519682" sldId="566"/>
            <ac:spMk id="6" creationId="{8FA5C0F3-F265-748F-1172-C9DFEB9D932A}"/>
          </ac:spMkLst>
        </pc:spChg>
      </pc:sldChg>
      <pc:sldChg chg="modSp mod">
        <pc:chgData name="Wang Jian-Sheng" userId="7d25d710-0931-49a3-acef-49192cec40f2" providerId="ADAL" clId="{66572D02-9A0D-4195-ADB6-5DBDF78AF6B3}" dt="2026-07-04T07:09:51.481" v="1354" actId="20577"/>
        <pc:sldMkLst>
          <pc:docMk/>
          <pc:sldMk cId="3321583969" sldId="568"/>
        </pc:sldMkLst>
        <pc:spChg chg="mod">
          <ac:chgData name="Wang Jian-Sheng" userId="7d25d710-0931-49a3-acef-49192cec40f2" providerId="ADAL" clId="{66572D02-9A0D-4195-ADB6-5DBDF78AF6B3}" dt="2026-07-04T07:09:51.481" v="1354" actId="20577"/>
          <ac:spMkLst>
            <pc:docMk/>
            <pc:sldMk cId="3321583969" sldId="568"/>
            <ac:spMk id="2" creationId="{C93F234C-CD3C-4934-AA7F-3742EC7E8681}"/>
          </ac:spMkLst>
        </pc:spChg>
      </pc:sldChg>
      <pc:sldChg chg="addSp modSp add mod">
        <pc:chgData name="Wang Jian-Sheng" userId="7d25d710-0931-49a3-acef-49192cec40f2" providerId="ADAL" clId="{66572D02-9A0D-4195-ADB6-5DBDF78AF6B3}" dt="2026-07-04T07:55:21.713" v="1475" actId="20577"/>
        <pc:sldMkLst>
          <pc:docMk/>
          <pc:sldMk cId="12836096" sldId="569"/>
        </pc:sldMkLst>
        <pc:spChg chg="mod">
          <ac:chgData name="Wang Jian-Sheng" userId="7d25d710-0931-49a3-acef-49192cec40f2" providerId="ADAL" clId="{66572D02-9A0D-4195-ADB6-5DBDF78AF6B3}" dt="2026-07-04T05:50:51.098" v="345" actId="20577"/>
          <ac:spMkLst>
            <pc:docMk/>
            <pc:sldMk cId="12836096" sldId="569"/>
            <ac:spMk id="2" creationId="{3BFDE9ED-EE74-F689-5696-DC7E3BA870E8}"/>
          </ac:spMkLst>
        </pc:spChg>
        <pc:spChg chg="add mod">
          <ac:chgData name="Wang Jian-Sheng" userId="7d25d710-0931-49a3-acef-49192cec40f2" providerId="ADAL" clId="{66572D02-9A0D-4195-ADB6-5DBDF78AF6B3}" dt="2026-07-04T07:55:21.713" v="1475" actId="20577"/>
          <ac:spMkLst>
            <pc:docMk/>
            <pc:sldMk cId="12836096" sldId="569"/>
            <ac:spMk id="3" creationId="{D4F0E3CD-8C25-D676-5166-168815F6B908}"/>
          </ac:spMkLst>
        </pc:spChg>
        <pc:spChg chg="mod">
          <ac:chgData name="Wang Jian-Sheng" userId="7d25d710-0931-49a3-acef-49192cec40f2" providerId="ADAL" clId="{66572D02-9A0D-4195-ADB6-5DBDF78AF6B3}" dt="2026-07-04T05:51:28.445" v="346" actId="693"/>
          <ac:spMkLst>
            <pc:docMk/>
            <pc:sldMk cId="12836096" sldId="569"/>
            <ac:spMk id="6" creationId="{7435A4F4-817D-0F2B-A24D-25095B39B930}"/>
          </ac:spMkLst>
        </pc:spChg>
        <pc:spChg chg="mod">
          <ac:chgData name="Wang Jian-Sheng" userId="7d25d710-0931-49a3-acef-49192cec40f2" providerId="ADAL" clId="{66572D02-9A0D-4195-ADB6-5DBDF78AF6B3}" dt="2026-07-04T05:49:30.148" v="296" actId="1036"/>
          <ac:spMkLst>
            <pc:docMk/>
            <pc:sldMk cId="12836096" sldId="569"/>
            <ac:spMk id="7" creationId="{AFA408AD-E755-6949-F0AF-F81FEEE4C13A}"/>
          </ac:spMkLst>
        </pc:spChg>
        <pc:spChg chg="mod">
          <ac:chgData name="Wang Jian-Sheng" userId="7d25d710-0931-49a3-acef-49192cec40f2" providerId="ADAL" clId="{66572D02-9A0D-4195-ADB6-5DBDF78AF6B3}" dt="2026-07-04T05:49:38.131" v="298" actId="1076"/>
          <ac:spMkLst>
            <pc:docMk/>
            <pc:sldMk cId="12836096" sldId="569"/>
            <ac:spMk id="8" creationId="{2DC12C2C-F133-E662-EE9D-A15952BBDF49}"/>
          </ac:spMkLst>
        </pc:spChg>
        <pc:spChg chg="mod">
          <ac:chgData name="Wang Jian-Sheng" userId="7d25d710-0931-49a3-acef-49192cec40f2" providerId="ADAL" clId="{66572D02-9A0D-4195-ADB6-5DBDF78AF6B3}" dt="2026-07-04T07:31:27.586" v="1406" actId="20577"/>
          <ac:spMkLst>
            <pc:docMk/>
            <pc:sldMk cId="12836096" sldId="569"/>
            <ac:spMk id="9" creationId="{EE9EB48D-EDCE-83A3-B66D-2B9EB26558B1}"/>
          </ac:spMkLst>
        </pc:spChg>
        <pc:spChg chg="mod">
          <ac:chgData name="Wang Jian-Sheng" userId="7d25d710-0931-49a3-acef-49192cec40f2" providerId="ADAL" clId="{66572D02-9A0D-4195-ADB6-5DBDF78AF6B3}" dt="2026-07-04T05:45:12.140" v="106" actId="20577"/>
          <ac:spMkLst>
            <pc:docMk/>
            <pc:sldMk cId="12836096" sldId="569"/>
            <ac:spMk id="84" creationId="{E5E0275E-BA37-3D52-7A05-51CF348952B3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7/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215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ifa</a:t>
            </a:r>
            <a:r>
              <a:rPr lang="en-US" dirty="0"/>
              <a:t> Zhang, Jian Wang, Jian-Sheng Wang, Nan Zeng, </a:t>
            </a:r>
            <a:r>
              <a:rPr lang="en-US" dirty="0" err="1"/>
              <a:t>Jingtao</a:t>
            </a:r>
            <a:r>
              <a:rPr lang="en-US" dirty="0"/>
              <a:t> </a:t>
            </a:r>
            <a:r>
              <a:rPr lang="en-US" dirty="0" err="1"/>
              <a:t>Lv</a:t>
            </a:r>
            <a:r>
              <a:rPr lang="en-US" dirty="0"/>
              <a:t> on WTT2016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384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brikosov</a:t>
            </a:r>
            <a:r>
              <a:rPr lang="en-US" dirty="0"/>
              <a:t>, </a:t>
            </a:r>
            <a:r>
              <a:rPr lang="en-US" dirty="0" err="1"/>
              <a:t>Gorkov</a:t>
            </a:r>
            <a:r>
              <a:rPr lang="en-US" dirty="0"/>
              <a:t>, </a:t>
            </a:r>
            <a:r>
              <a:rPr lang="en-US" dirty="0" err="1"/>
              <a:t>Dzyaloshinski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934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vi </a:t>
            </a:r>
            <a:r>
              <a:rPr lang="en-US" dirty="0" err="1"/>
              <a:t>Civita</a:t>
            </a:r>
            <a:r>
              <a:rPr lang="en-US" dirty="0"/>
              <a:t> symbo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941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6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96A9-94C5-49D1-BEFD-1C8062E6DFEB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83373-1DF0-4D70-8D31-4BB1997A463E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B8DE9-F4FF-4CC3-9EE4-3133371F9CD9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91160" y="228768"/>
            <a:ext cx="6623688" cy="1139981"/>
          </a:xfrm>
          <a:prstGeom prst="rect">
            <a:avLst/>
          </a:prstGeom>
        </p:spPr>
        <p:txBody>
          <a:bodyPr/>
          <a:lstStyle>
            <a:lvl1pPr algn="l">
              <a:defRPr sz="4000" b="0" i="0" cap="all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91160" y="2000916"/>
            <a:ext cx="8229600" cy="4023394"/>
          </a:xfrm>
          <a:prstGeom prst="rect">
            <a:avLst/>
          </a:prstGeom>
        </p:spPr>
        <p:txBody>
          <a:bodyPr/>
          <a:lstStyle>
            <a:lvl1pPr algn="l">
              <a:defRPr sz="2800" b="0" i="0" cap="none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  <a:lvl2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2pPr>
            <a:lvl3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3pPr>
            <a:lvl4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4pPr>
            <a:lvl5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98173" y="6139765"/>
            <a:ext cx="7772400" cy="3929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cap="all">
                <a:solidFill>
                  <a:srgbClr val="023E7C"/>
                </a:solidFill>
                <a:latin typeface="Frutiger LT 55 Roman"/>
                <a:cs typeface="Frutiger LT 55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742113" y="66246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46832C5-B942-46A7-8625-17731B3365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0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3F154-23AA-43DD-8829-EF906D5B1E7E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401A3-C32A-4416-88E2-496C9A383863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4A710-6E9D-4BB4-B2E9-BF9E087FCE39}" type="datetime1">
              <a:rPr lang="en-US" smtClean="0"/>
              <a:t>7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A220C-0AFE-45DA-B827-8D801304892B}" type="datetime1">
              <a:rPr lang="en-US" smtClean="0"/>
              <a:t>7/6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8ED0-6342-40F2-B722-29573EA0DAE1}" type="datetime1">
              <a:rPr lang="en-US" smtClean="0"/>
              <a:t>7/6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7E807-7CEC-4C5C-82AD-B3CA30734CB6}" type="datetime1">
              <a:rPr lang="en-US" smtClean="0"/>
              <a:t>7/6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84017-82DD-48B1-9C82-E39F288B8791}" type="datetime1">
              <a:rPr lang="en-US" smtClean="0"/>
              <a:t>7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CD5-A856-4594-BE67-B16318448439}" type="datetime1">
              <a:rPr lang="en-US" smtClean="0"/>
              <a:t>7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F6609C-84F9-487A-88A4-0A987A4D9F6A}" type="datetime1">
              <a:rPr lang="en-US" smtClean="0"/>
              <a:t>7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5.w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51.png"/><Relationship Id="rId9" Type="http://schemas.openxmlformats.org/officeDocument/2006/relationships/image" Target="../media/image1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0.wmf"/><Relationship Id="rId7" Type="http://schemas.openxmlformats.org/officeDocument/2006/relationships/image" Target="../media/image360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240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png"/><Relationship Id="rId7" Type="http://schemas.openxmlformats.org/officeDocument/2006/relationships/image" Target="../media/image7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37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4.png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677547"/>
            <a:ext cx="6622525" cy="908264"/>
          </a:xfrm>
        </p:spPr>
        <p:txBody>
          <a:bodyPr>
            <a:noAutofit/>
          </a:bodyPr>
          <a:lstStyle/>
          <a:p>
            <a:r>
              <a:rPr lang="en-US" sz="4000" b="1" dirty="0"/>
              <a:t>Photonic Bath at Infini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177770"/>
            <a:ext cx="6858000" cy="1655762"/>
          </a:xfrm>
        </p:spPr>
        <p:txBody>
          <a:bodyPr>
            <a:normAutofit fontScale="92500"/>
          </a:bodyPr>
          <a:lstStyle/>
          <a:p>
            <a:r>
              <a:rPr lang="en-US" sz="3600" b="1" dirty="0"/>
              <a:t>Jian-Sheng Wang</a:t>
            </a:r>
          </a:p>
          <a:p>
            <a:endParaRPr lang="en-US" dirty="0"/>
          </a:p>
          <a:p>
            <a:r>
              <a:rPr lang="en-US" i="1" dirty="0">
                <a:solidFill>
                  <a:srgbClr val="002060"/>
                </a:solidFill>
              </a:rPr>
              <a:t>Department of Physics, National University of Singapo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31FA55-E046-4C7B-BAC3-83800BA45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0A4E18-703C-432D-B4A9-F0AC7D27BB3C}"/>
              </a:ext>
            </a:extLst>
          </p:cNvPr>
          <p:cNvSpPr txBox="1"/>
          <p:nvPr/>
        </p:nvSpPr>
        <p:spPr>
          <a:xfrm>
            <a:off x="2321664" y="454556"/>
            <a:ext cx="460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PTES/WTT Harbin, China, 12 – 17 July 2026 </a:t>
            </a:r>
            <a:endParaRPr lang="en-SG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A5283-4769-4073-83BA-1CCBEAD7B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in thermal equilibriu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EDF042-8B1D-4DD3-A983-53525905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4E3AF3-D312-4DD5-821C-10B6A868D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02180"/>
              </p:ext>
            </p:extLst>
          </p:nvPr>
        </p:nvGraphicFramePr>
        <p:xfrm>
          <a:off x="1239044" y="2127251"/>
          <a:ext cx="6665912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828800" progId="Equation.DSMT4">
                  <p:embed/>
                </p:oleObj>
              </mc:Choice>
              <mc:Fallback>
                <p:oleObj name="Equation" r:id="rId2" imgW="2882880" imgH="1828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84E3AF3-D312-4DD5-821C-10B6A868DC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9044" y="2127251"/>
                        <a:ext cx="6665912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A898221-2D00-412D-B484-06B5F5DD87EA}"/>
              </a:ext>
            </a:extLst>
          </p:cNvPr>
          <p:cNvSpPr txBox="1"/>
          <p:nvPr/>
        </p:nvSpPr>
        <p:spPr>
          <a:xfrm>
            <a:off x="4920343" y="3054023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ckhardt 1984</a:t>
            </a:r>
          </a:p>
          <a:p>
            <a:r>
              <a:rPr lang="en-US" dirty="0"/>
              <a:t>Agarwal 1975</a:t>
            </a:r>
            <a:endParaRPr lang="en-SG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CBB9AC-B39A-4D6B-BA45-F87345BBF1DD}"/>
              </a:ext>
            </a:extLst>
          </p:cNvPr>
          <p:cNvSpPr txBox="1"/>
          <p:nvPr/>
        </p:nvSpPr>
        <p:spPr>
          <a:xfrm>
            <a:off x="213131" y="3788229"/>
            <a:ext cx="1025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se function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20BC05-FF86-40E0-9C11-C4283FF65105}"/>
                  </a:ext>
                </a:extLst>
              </p:cNvPr>
              <p:cNvSpPr txBox="1"/>
              <p:nvPr/>
            </p:nvSpPr>
            <p:spPr>
              <a:xfrm>
                <a:off x="1292535" y="5603279"/>
                <a:ext cx="1175657" cy="658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20BC05-FF86-40E0-9C11-C4283FF65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535" y="5603279"/>
                <a:ext cx="1175657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8808C6-76C9-463E-9F68-A2279CC28957}"/>
                  </a:ext>
                </a:extLst>
              </p:cNvPr>
              <p:cNvSpPr txBox="1"/>
              <p:nvPr/>
            </p:nvSpPr>
            <p:spPr>
              <a:xfrm>
                <a:off x="6029544" y="3808856"/>
                <a:ext cx="3099200" cy="916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8808C6-76C9-463E-9F68-A2279CC28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544" y="3808856"/>
                <a:ext cx="3099200" cy="9165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345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05C46-3E0B-41A0-9F62-4B25907526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816" y="326300"/>
            <a:ext cx="7886700" cy="1325563"/>
          </a:xfrm>
        </p:spPr>
        <p:txBody>
          <a:bodyPr/>
          <a:lstStyle/>
          <a:p>
            <a:r>
              <a:rPr lang="en-US" dirty="0"/>
              <a:t>Dyson equ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7CD03-E6A2-456D-9142-D4ABE81C5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AF861E-5C3C-45CD-A1CA-35B8DA9D4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46907"/>
              </p:ext>
            </p:extLst>
          </p:nvPr>
        </p:nvGraphicFramePr>
        <p:xfrm>
          <a:off x="784225" y="1931988"/>
          <a:ext cx="7575550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2730240" progId="Equation.DSMT4">
                  <p:embed/>
                </p:oleObj>
              </mc:Choice>
              <mc:Fallback>
                <p:oleObj name="Equation" r:id="rId2" imgW="5257800" imgH="273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AF861E-5C3C-45CD-A1CA-35B8DA9D4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225" y="1931988"/>
                        <a:ext cx="7575550" cy="393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981D364-B8CC-41D1-8FC1-9BC0D933DA59}"/>
              </a:ext>
            </a:extLst>
          </p:cNvPr>
          <p:cNvSpPr txBox="1"/>
          <p:nvPr/>
        </p:nvSpPr>
        <p:spPr>
          <a:xfrm>
            <a:off x="590440" y="1761639"/>
            <a:ext cx="205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our ordered 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93F5AB2-AB7C-4CDA-B7A9-A59D33E87A03}"/>
                  </a:ext>
                </a:extLst>
              </p:cNvPr>
              <p:cNvSpPr txBox="1"/>
              <p:nvPr/>
            </p:nvSpPr>
            <p:spPr>
              <a:xfrm>
                <a:off x="5142690" y="5706894"/>
                <a:ext cx="14456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93F5AB2-AB7C-4CDA-B7A9-A59D33E87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690" y="5706894"/>
                <a:ext cx="1445679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BA578CE-3984-4500-A33F-18A7F427F7C4}"/>
              </a:ext>
            </a:extLst>
          </p:cNvPr>
          <p:cNvSpPr txBox="1"/>
          <p:nvPr/>
        </p:nvSpPr>
        <p:spPr>
          <a:xfrm>
            <a:off x="3620478" y="5273663"/>
            <a:ext cx="1290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linear responses: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4DE5B-96CB-4199-9957-C3374794A3BA}"/>
                  </a:ext>
                </a:extLst>
              </p:cNvPr>
              <p:cNvSpPr txBox="1"/>
              <p:nvPr/>
            </p:nvSpPr>
            <p:spPr>
              <a:xfrm>
                <a:off x="3045708" y="2756950"/>
                <a:ext cx="1237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real-tim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SG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4DE5B-96CB-4199-9957-C3374794A3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5708" y="2756950"/>
                <a:ext cx="1237532" cy="307777"/>
              </a:xfrm>
              <a:prstGeom prst="rect">
                <a:avLst/>
              </a:prstGeom>
              <a:blipFill>
                <a:blip r:embed="rId6"/>
                <a:stretch>
                  <a:fillRect l="-1478" t="-1961" b="-1960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A86B3F-EBAD-48C2-8EE3-65B3C37D549B}"/>
                  </a:ext>
                </a:extLst>
              </p:cNvPr>
              <p:cNvSpPr txBox="1"/>
              <p:nvPr/>
            </p:nvSpPr>
            <p:spPr>
              <a:xfrm>
                <a:off x="804395" y="2619449"/>
                <a:ext cx="12375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ontour-tim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SG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A86B3F-EBAD-48C2-8EE3-65B3C37D5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395" y="2619449"/>
                <a:ext cx="1237533" cy="307777"/>
              </a:xfrm>
              <a:prstGeom prst="rect">
                <a:avLst/>
              </a:prstGeom>
              <a:blipFill>
                <a:blip r:embed="rId7"/>
                <a:stretch>
                  <a:fillRect l="-1478" t="-4000" b="-2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1B3422-97D0-431E-B5EB-87C63507726F}"/>
              </a:ext>
            </a:extLst>
          </p:cNvPr>
          <p:cNvCxnSpPr/>
          <p:nvPr/>
        </p:nvCxnSpPr>
        <p:spPr>
          <a:xfrm>
            <a:off x="5342021" y="983152"/>
            <a:ext cx="31733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DD9EA82-5403-4211-94F2-749E6CF8C6D3}"/>
              </a:ext>
            </a:extLst>
          </p:cNvPr>
          <p:cNvCxnSpPr/>
          <p:nvPr/>
        </p:nvCxnSpPr>
        <p:spPr>
          <a:xfrm>
            <a:off x="5568902" y="831898"/>
            <a:ext cx="20419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4BA3722-0384-462C-BC3C-D45784595932}"/>
              </a:ext>
            </a:extLst>
          </p:cNvPr>
          <p:cNvCxnSpPr/>
          <p:nvPr/>
        </p:nvCxnSpPr>
        <p:spPr>
          <a:xfrm>
            <a:off x="5618172" y="1156175"/>
            <a:ext cx="20419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7DF7CE7C-B641-4D4A-A916-EDB8C89DC23A}"/>
              </a:ext>
            </a:extLst>
          </p:cNvPr>
          <p:cNvSpPr/>
          <p:nvPr/>
        </p:nvSpPr>
        <p:spPr>
          <a:xfrm>
            <a:off x="7390827" y="831901"/>
            <a:ext cx="446887" cy="317398"/>
          </a:xfrm>
          <a:prstGeom prst="arc">
            <a:avLst>
              <a:gd name="adj1" fmla="val 16200000"/>
              <a:gd name="adj2" fmla="val 2145380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8991ADAD-63DD-4816-9A34-A20BC888008D}"/>
              </a:ext>
            </a:extLst>
          </p:cNvPr>
          <p:cNvSpPr/>
          <p:nvPr/>
        </p:nvSpPr>
        <p:spPr>
          <a:xfrm rot="5689091">
            <a:off x="7513281" y="823197"/>
            <a:ext cx="336884" cy="32902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361C3AF-FC23-4891-8FA0-83C837C505CB}"/>
              </a:ext>
            </a:extLst>
          </p:cNvPr>
          <p:cNvCxnSpPr/>
          <p:nvPr/>
        </p:nvCxnSpPr>
        <p:spPr>
          <a:xfrm>
            <a:off x="6338923" y="831897"/>
            <a:ext cx="4262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B2CAFA0-461E-48FE-ACB0-7C0D0E7677D5}"/>
              </a:ext>
            </a:extLst>
          </p:cNvPr>
          <p:cNvCxnSpPr/>
          <p:nvPr/>
        </p:nvCxnSpPr>
        <p:spPr>
          <a:xfrm flipH="1">
            <a:off x="6662055" y="1155028"/>
            <a:ext cx="376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E24F599-61BC-401D-ADB4-FE3D703BC4C4}"/>
                  </a:ext>
                </a:extLst>
              </p:cNvPr>
              <p:cNvSpPr txBox="1"/>
              <p:nvPr/>
            </p:nvSpPr>
            <p:spPr>
              <a:xfrm>
                <a:off x="7108944" y="508764"/>
                <a:ext cx="3809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E24F599-61BC-401D-ADB4-FE3D703BC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944" y="508764"/>
                <a:ext cx="3809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E860D9-A12D-444F-A674-113A7394356C}"/>
                  </a:ext>
                </a:extLst>
              </p:cNvPr>
              <p:cNvSpPr txBox="1"/>
              <p:nvPr/>
            </p:nvSpPr>
            <p:spPr>
              <a:xfrm>
                <a:off x="735645" y="3870730"/>
                <a:ext cx="1931928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SG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lim>
                      </m:limLow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E860D9-A12D-444F-A674-113A73943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45" y="3870730"/>
                <a:ext cx="1931928" cy="574581"/>
              </a:xfrm>
              <a:prstGeom prst="rect">
                <a:avLst/>
              </a:prstGeom>
              <a:blipFill>
                <a:blip r:embed="rId9"/>
                <a:stretch>
                  <a:fillRect r="-100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76E77D8-F267-4F4E-A79C-A4F518FFC67A}"/>
              </a:ext>
            </a:extLst>
          </p:cNvPr>
          <p:cNvSpPr txBox="1"/>
          <p:nvPr/>
        </p:nvSpPr>
        <p:spPr>
          <a:xfrm>
            <a:off x="5688000" y="144000"/>
            <a:ext cx="1996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aug</a:t>
            </a:r>
            <a:r>
              <a:rPr lang="en-US" dirty="0"/>
              <a:t> &amp; </a:t>
            </a:r>
            <a:r>
              <a:rPr lang="en-US" dirty="0" err="1"/>
              <a:t>Jauho</a:t>
            </a:r>
            <a:endParaRPr lang="en-SG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6A2165-D023-401E-A6CF-7A5B0CD0C695}"/>
              </a:ext>
            </a:extLst>
          </p:cNvPr>
          <p:cNvSpPr txBox="1"/>
          <p:nvPr/>
        </p:nvSpPr>
        <p:spPr>
          <a:xfrm>
            <a:off x="3883436" y="1510062"/>
            <a:ext cx="198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eldysh</a:t>
            </a:r>
            <a:r>
              <a:rPr lang="en-US" dirty="0"/>
              <a:t> eq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097024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316A898B-55FC-407A-A1A4-6A4ED109E8DD}"/>
              </a:ext>
            </a:extLst>
          </p:cNvPr>
          <p:cNvSpPr/>
          <p:nvPr/>
        </p:nvSpPr>
        <p:spPr>
          <a:xfrm>
            <a:off x="6805535" y="2296886"/>
            <a:ext cx="1282551" cy="132556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03F029-33A9-4AC4-89FE-F5C5349A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ynting theorem and heat transf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0FF94-9FD0-41EF-A3B2-B2079E551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2</a:t>
            </a:fld>
            <a:endParaRPr lang="en-US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F82A3D15-FC27-4E51-945E-2DEDBF63FE40}"/>
              </a:ext>
            </a:extLst>
          </p:cNvPr>
          <p:cNvSpPr/>
          <p:nvPr/>
        </p:nvSpPr>
        <p:spPr>
          <a:xfrm>
            <a:off x="7172960" y="2661920"/>
            <a:ext cx="528320" cy="528320"/>
          </a:xfrm>
          <a:prstGeom prst="cub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6086A2-8536-4A74-AFC2-89370B25FFDB}"/>
              </a:ext>
            </a:extLst>
          </p:cNvPr>
          <p:cNvSpPr txBox="1"/>
          <p:nvPr/>
        </p:nvSpPr>
        <p:spPr>
          <a:xfrm>
            <a:off x="7193280" y="2763521"/>
            <a:ext cx="291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D8E0BE-BCC3-4185-B910-EFE4FA07BF33}"/>
                  </a:ext>
                </a:extLst>
              </p:cNvPr>
              <p:cNvSpPr txBox="1"/>
              <p:nvPr/>
            </p:nvSpPr>
            <p:spPr>
              <a:xfrm>
                <a:off x="1738799" y="2217665"/>
                <a:ext cx="4215114" cy="17030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𝐣</m:t>
                      </m:r>
                    </m:oMath>
                  </m:oMathPara>
                </a14:m>
                <a:endParaRPr lang="en-SG" b="1" dirty="0"/>
              </a:p>
              <a:p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</m:oMath>
                  </m:oMathPara>
                </a14:m>
                <a:endParaRPr lang="en-US" b="1" dirty="0"/>
              </a:p>
              <a:p>
                <a:endParaRPr lang="en-SG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D8E0BE-BCC3-4185-B910-EFE4FA07B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99" y="2217665"/>
                <a:ext cx="4215114" cy="1703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64372-66FB-4910-81F8-6C352D825D26}"/>
                  </a:ext>
                </a:extLst>
              </p:cNvPr>
              <p:cNvSpPr txBox="1"/>
              <p:nvPr/>
            </p:nvSpPr>
            <p:spPr>
              <a:xfrm>
                <a:off x="1099114" y="4447671"/>
                <a:ext cx="5408788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SG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SG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d>
                          <m:f>
                            <m:f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nary>
                            <m:naryPr>
                              <m:limLoc m:val="undOvr"/>
                              <m:ctrlPr>
                                <a:rPr lang="en-SG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4"/>
                                    </m:r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m:rPr>
                                      <m:brk m:alnAt="24"/>
                                    </m:r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𝐣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SG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num>
                                <m:den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64372-66FB-4910-81F8-6C352D825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114" y="4447671"/>
                <a:ext cx="5408788" cy="893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0FCCFEB6-AC11-4D1C-8C8D-4E8EFF138604}"/>
              </a:ext>
            </a:extLst>
          </p:cNvPr>
          <p:cNvCxnSpPr/>
          <p:nvPr/>
        </p:nvCxnSpPr>
        <p:spPr>
          <a:xfrm rot="5400000" flipH="1" flipV="1">
            <a:off x="7769539" y="1899118"/>
            <a:ext cx="336399" cy="3006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0151B54C-FC5B-49B5-84C3-F82717925797}"/>
              </a:ext>
            </a:extLst>
          </p:cNvPr>
          <p:cNvCxnSpPr/>
          <p:nvPr/>
        </p:nvCxnSpPr>
        <p:spPr>
          <a:xfrm rot="5400000" flipH="1" flipV="1">
            <a:off x="7921939" y="2051518"/>
            <a:ext cx="336399" cy="3006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87C9243A-5204-4014-A958-2AECDF0BEF1C}"/>
              </a:ext>
            </a:extLst>
          </p:cNvPr>
          <p:cNvCxnSpPr/>
          <p:nvPr/>
        </p:nvCxnSpPr>
        <p:spPr>
          <a:xfrm rot="5400000" flipH="1" flipV="1">
            <a:off x="8074339" y="2203918"/>
            <a:ext cx="336399" cy="3006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2511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86E0-2998-45A6-9513-49C03F43B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the Meir-Wingreen formula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E9EE1-8328-4E05-BB3F-8D2984BDCE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53072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With the Joule heating formula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𝐣</m:t>
                    </m:r>
                  </m:oMath>
                </a14:m>
                <a:r>
                  <a:rPr lang="en-SG" dirty="0"/>
                  <a:t>, and wri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SG" dirty="0"/>
                  <a:t>, we get 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𝐣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sub>
                                    <m:sup/>
                                    <m:e>
                                      <m:d>
                                        <m:dPr>
                                          <m:begChr m:val="⟨"/>
                                          <m:endChr m:val="⟩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</a:rPr>
                                                <m:t>𝐫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𝜈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</a:rPr>
                                                    <m:t>𝐫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</m:e>
                                      </m:d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𝜇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</a:rPr>
                                                <m:t>𝐫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SG" dirty="0"/>
              </a:p>
              <a:p>
                <a:r>
                  <a:rPr lang="en-US" dirty="0"/>
                  <a:t>U</a:t>
                </a:r>
                <a:r>
                  <a:rPr lang="en-SG" dirty="0"/>
                  <a:t>sing Dyson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SG" dirty="0"/>
                  <a:t> and </a:t>
                </a:r>
                <a:r>
                  <a:rPr lang="en-SG" dirty="0" err="1"/>
                  <a:t>Keldysh</a:t>
                </a:r>
                <a:r>
                  <a:rPr lang="en-SG" dirty="0"/>
                  <a:t>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ot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b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SG" dirty="0"/>
                  <a:t>, we ge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E9EE1-8328-4E05-BB3F-8D2984BDCE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530726"/>
              </a:xfrm>
              <a:blipFill>
                <a:blip r:embed="rId2"/>
                <a:stretch>
                  <a:fillRect l="-1159" t="-2957" b="-26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F8E44-BDCF-4386-AC99-0AE095CD8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943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38A99-6DA6-481E-A618-0654CC64D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74B51C-109F-4540-9A89-B0DB2DA565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SG" dirty="0"/>
              </a:p>
              <a:p>
                <a:endParaRPr lang="en-US" dirty="0"/>
              </a:p>
              <a:p>
                <a:r>
                  <a:rPr lang="en-US" dirty="0"/>
                  <a:t>F</a:t>
                </a:r>
                <a:r>
                  <a:rPr lang="en-SG" dirty="0" err="1"/>
                  <a:t>loquet</a:t>
                </a:r>
                <a:r>
                  <a:rPr lang="en-SG" dirty="0"/>
                  <a:t> matrix (Tsuji et al 2008, Tang et al 2024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r>
                  <a:rPr lang="en-US" dirty="0"/>
                  <a:t>   w</a:t>
                </a:r>
                <a:r>
                  <a:rPr lang="en-SG" dirty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SG" dirty="0"/>
                  <a:t>.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74B51C-109F-4540-9A89-B0DB2DA565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b="-22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64D676-3988-40E4-8E57-54006F4C7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C040D7-4342-4BD0-8436-235B80EC23C6}"/>
                  </a:ext>
                </a:extLst>
              </p:cNvPr>
              <p:cNvSpPr txBox="1"/>
              <p:nvPr/>
            </p:nvSpPr>
            <p:spPr>
              <a:xfrm>
                <a:off x="4701600" y="5833353"/>
                <a:ext cx="3340800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  Modular: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C040D7-4342-4BD0-8436-235B80EC2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600" y="5833353"/>
                <a:ext cx="3340800" cy="658514"/>
              </a:xfrm>
              <a:prstGeom prst="rect">
                <a:avLst/>
              </a:prstGeom>
              <a:blipFill>
                <a:blip r:embed="rId3"/>
                <a:stretch>
                  <a:fillRect t="-6481" b="-555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444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EAB16-46C5-4071-9103-07E49CCA1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-state 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E3E80B-B631-47AD-8261-521D49445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0DB330-0625-467F-9208-7582DC97D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3216"/>
              </p:ext>
            </p:extLst>
          </p:nvPr>
        </p:nvGraphicFramePr>
        <p:xfrm>
          <a:off x="691960" y="2101850"/>
          <a:ext cx="7312025" cy="36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904760" progId="Equation.DSMT4">
                  <p:embed/>
                </p:oleObj>
              </mc:Choice>
              <mc:Fallback>
                <p:oleObj name="Equation" r:id="rId3" imgW="3848040" imgH="1904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0DB330-0625-467F-9208-7582DC97D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960" y="2101850"/>
                        <a:ext cx="7312025" cy="361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ED15777-22CE-490D-8553-8D89C64B7838}"/>
              </a:ext>
            </a:extLst>
          </p:cNvPr>
          <p:cNvSpPr txBox="1"/>
          <p:nvPr/>
        </p:nvSpPr>
        <p:spPr>
          <a:xfrm>
            <a:off x="6607425" y="1465262"/>
            <a:ext cx="23113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Krüger</a:t>
            </a:r>
            <a:r>
              <a:rPr lang="en-US" sz="1600" dirty="0"/>
              <a:t>, et al (2012); </a:t>
            </a:r>
            <a:r>
              <a:rPr lang="en-US" sz="1600" dirty="0" err="1"/>
              <a:t>Strekha</a:t>
            </a:r>
            <a:r>
              <a:rPr lang="en-US" sz="1600" dirty="0"/>
              <a:t>, et al (2022);</a:t>
            </a:r>
          </a:p>
          <a:p>
            <a:r>
              <a:rPr lang="en-US" sz="1600" dirty="0"/>
              <a:t>Wang, et al, Front. Phys. (2023).</a:t>
            </a:r>
            <a:endParaRPr lang="en-SG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306131-4F66-4F5E-ABD5-A8F0E072234B}"/>
                  </a:ext>
                </a:extLst>
              </p:cNvPr>
              <p:cNvSpPr txBox="1"/>
              <p:nvPr/>
            </p:nvSpPr>
            <p:spPr>
              <a:xfrm>
                <a:off x="6598032" y="4915761"/>
                <a:ext cx="1777236" cy="914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306131-4F66-4F5E-ABD5-A8F0E0722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8032" y="4915761"/>
                <a:ext cx="1777236" cy="914609"/>
              </a:xfrm>
              <a:prstGeom prst="rect">
                <a:avLst/>
              </a:prstGeom>
              <a:blipFill>
                <a:blip r:embed="rId6"/>
                <a:stretch>
                  <a:fillRect r="-202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478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elf-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93D83D-28DE-4F0A-887A-BF791103D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870EA-FEC8-4ECD-8AF9-0E9D67C3B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4048125"/>
          <a:ext cx="7673975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3960" imgH="1638000" progId="Equation.DSMT4">
                  <p:embed/>
                </p:oleObj>
              </mc:Choice>
              <mc:Fallback>
                <p:oleObj name="Equation" r:id="rId5" imgW="4863960" imgH="1638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2870EA-FEC8-4ECD-8AF9-0E9D67C3B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13" y="4048125"/>
                        <a:ext cx="7673975" cy="258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>
            <a:extLst>
              <a:ext uri="{FF2B5EF4-FFF2-40B4-BE49-F238E27FC236}">
                <a16:creationId xmlns:a16="http://schemas.microsoft.com/office/drawing/2014/main" id="{E419148E-6C90-4B89-B673-F9235206BDA8}"/>
              </a:ext>
            </a:extLst>
          </p:cNvPr>
          <p:cNvSpPr/>
          <p:nvPr/>
        </p:nvSpPr>
        <p:spPr>
          <a:xfrm>
            <a:off x="1431713" y="237913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434D3363-589E-4817-9E39-E50D06330A6A}"/>
              </a:ext>
            </a:extLst>
          </p:cNvPr>
          <p:cNvSpPr/>
          <p:nvPr/>
        </p:nvSpPr>
        <p:spPr>
          <a:xfrm rot="10800000">
            <a:off x="1446953" y="269917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7D7ABE04-6C9F-41D4-B195-F98FFEAA5293}"/>
              </a:ext>
            </a:extLst>
          </p:cNvPr>
          <p:cNvSpPr/>
          <p:nvPr/>
        </p:nvSpPr>
        <p:spPr>
          <a:xfrm rot="5400000">
            <a:off x="3360420" y="310896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503DF4A0-BA68-470C-BF8C-98BD6204FCB6}"/>
              </a:ext>
            </a:extLst>
          </p:cNvPr>
          <p:cNvSpPr/>
          <p:nvPr/>
        </p:nvSpPr>
        <p:spPr>
          <a:xfrm rot="16200000">
            <a:off x="1165860" y="313182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8C2E4D-865F-43A6-8EA2-09520134F6FB}"/>
              </a:ext>
            </a:extLst>
          </p:cNvPr>
          <p:cNvSpPr txBox="1"/>
          <p:nvPr/>
        </p:nvSpPr>
        <p:spPr>
          <a:xfrm>
            <a:off x="2103120" y="1798320"/>
            <a:ext cx="117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PA</a:t>
            </a: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3037D5A7-AC6F-0460-5815-9DFA836A420A}"/>
              </a:ext>
            </a:extLst>
          </p:cNvPr>
          <p:cNvSpPr/>
          <p:nvPr/>
        </p:nvSpPr>
        <p:spPr>
          <a:xfrm>
            <a:off x="5394108" y="1508277"/>
            <a:ext cx="1950720" cy="1325563"/>
          </a:xfrm>
          <a:prstGeom prst="arc">
            <a:avLst>
              <a:gd name="adj1" fmla="val 5700506"/>
              <a:gd name="adj2" fmla="val 504476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13CE7C60-61BC-39F1-B162-BD19CEF32F38}"/>
              </a:ext>
            </a:extLst>
          </p:cNvPr>
          <p:cNvSpPr/>
          <p:nvPr/>
        </p:nvSpPr>
        <p:spPr>
          <a:xfrm rot="16200000">
            <a:off x="6184172" y="2979421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3FA0981-4CBF-8AFA-6BF8-D7D3DD406DD6}"/>
              </a:ext>
            </a:extLst>
          </p:cNvPr>
          <p:cNvSpPr/>
          <p:nvPr/>
        </p:nvSpPr>
        <p:spPr>
          <a:xfrm rot="5400000">
            <a:off x="6332217" y="2989217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06225C-5BA0-0B71-1CC7-CE3F85930595}"/>
              </a:ext>
            </a:extLst>
          </p:cNvPr>
          <p:cNvSpPr txBox="1"/>
          <p:nvPr/>
        </p:nvSpPr>
        <p:spPr>
          <a:xfrm>
            <a:off x="7344827" y="1399698"/>
            <a:ext cx="1701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amagnetic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CE27B7-83EC-4D90-85FD-E373EAC9CC8B}"/>
                  </a:ext>
                </a:extLst>
              </p:cNvPr>
              <p:cNvSpPr txBox="1"/>
              <p:nvPr/>
            </p:nvSpPr>
            <p:spPr>
              <a:xfrm>
                <a:off x="5525945" y="558001"/>
                <a:ext cx="1306285" cy="715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ia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CE27B7-83EC-4D90-85FD-E373EAC9C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945" y="558001"/>
                <a:ext cx="1306285" cy="715132"/>
              </a:xfrm>
              <a:prstGeom prst="rect">
                <a:avLst/>
              </a:prstGeom>
              <a:blipFill>
                <a:blip r:embed="rId7"/>
                <a:stretch>
                  <a:fillRect r="-14976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182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78281-914E-4E9C-A27A-157333E32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ission to infin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5B968-FF2A-490D-BD86-5A1634AA7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E41AD0-69DB-4B8E-8BBA-5E72BCB0F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7576" y="2040578"/>
          <a:ext cx="4849812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955520" progId="Equation.DSMT4">
                  <p:embed/>
                </p:oleObj>
              </mc:Choice>
              <mc:Fallback>
                <p:oleObj name="Equation" r:id="rId2" imgW="2552400" imgH="1955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E41AD0-69DB-4B8E-8BBA-5E72BCB0F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7576" y="2040578"/>
                        <a:ext cx="4849812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48D99A-2E04-34F4-3731-AC9CB39120B5}"/>
                  </a:ext>
                </a:extLst>
              </p:cNvPr>
              <p:cNvSpPr txBox="1"/>
              <p:nvPr/>
            </p:nvSpPr>
            <p:spPr>
              <a:xfrm>
                <a:off x="7070877" y="1366758"/>
                <a:ext cx="7586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48D99A-2E04-34F4-3731-AC9CB3912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877" y="1366758"/>
                <a:ext cx="758669" cy="276999"/>
              </a:xfrm>
              <a:prstGeom prst="rect">
                <a:avLst/>
              </a:prstGeom>
              <a:blipFill>
                <a:blip r:embed="rId4"/>
                <a:stretch>
                  <a:fillRect l="-7258" r="-6452" b="-1087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2384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02FD2-5E02-4408-BA57-1E5DD508F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Meir-</a:t>
            </a:r>
            <a:r>
              <a:rPr lang="en-US" dirty="0" err="1"/>
              <a:t>Wingreen</a:t>
            </a:r>
            <a:r>
              <a:rPr lang="en-US" dirty="0"/>
              <a:t> to </a:t>
            </a:r>
            <a:r>
              <a:rPr lang="en-US" dirty="0" err="1"/>
              <a:t>Land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5AE71D-5D91-4DB8-89C6-DA3629BD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C1D82D-1E78-4211-9ACC-C736A9526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9048" y="2012103"/>
          <a:ext cx="4932046" cy="406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197080" progId="Equation.DSMT4">
                  <p:embed/>
                </p:oleObj>
              </mc:Choice>
              <mc:Fallback>
                <p:oleObj name="Equation" r:id="rId2" imgW="2666880" imgH="2197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C1D82D-1E78-4211-9ACC-C736A9526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9048" y="2012103"/>
                        <a:ext cx="4932046" cy="4063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C5BE07C-46A1-4F7F-876D-BF9FF2B931E6}"/>
              </a:ext>
            </a:extLst>
          </p:cNvPr>
          <p:cNvSpPr txBox="1"/>
          <p:nvPr/>
        </p:nvSpPr>
        <p:spPr>
          <a:xfrm>
            <a:off x="6617545" y="3562774"/>
            <a:ext cx="189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 </a:t>
            </a:r>
            <a:r>
              <a:rPr lang="en-US" dirty="0" err="1">
                <a:solidFill>
                  <a:schemeClr val="accent1"/>
                </a:solidFill>
              </a:rPr>
              <a:t>Landauer</a:t>
            </a:r>
            <a:r>
              <a:rPr lang="en-US" dirty="0">
                <a:solidFill>
                  <a:schemeClr val="accent1"/>
                </a:solidFill>
              </a:rPr>
              <a:t> form for force and torque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33D495-9DBE-4017-9DD9-43AF88494758}"/>
              </a:ext>
            </a:extLst>
          </p:cNvPr>
          <p:cNvSpPr txBox="1"/>
          <p:nvPr/>
        </p:nvSpPr>
        <p:spPr>
          <a:xfrm>
            <a:off x="4833257" y="2782669"/>
            <a:ext cx="1381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al equilibrium</a:t>
            </a:r>
            <a:endParaRPr lang="en-SG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857A5A0-702A-4BE4-BF34-BDAFFB750FA1}"/>
              </a:ext>
            </a:extLst>
          </p:cNvPr>
          <p:cNvCxnSpPr/>
          <p:nvPr/>
        </p:nvCxnSpPr>
        <p:spPr>
          <a:xfrm flipH="1">
            <a:off x="4331368" y="3105834"/>
            <a:ext cx="4468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2541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27069-639E-44E5-A6E7-3EC4EC7FB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h at infin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D1A55-A56E-418A-9E83-34550ECC5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56909D-88E7-4B11-845B-D9181F93E752}"/>
              </a:ext>
            </a:extLst>
          </p:cNvPr>
          <p:cNvSpPr txBox="1"/>
          <p:nvPr/>
        </p:nvSpPr>
        <p:spPr>
          <a:xfrm>
            <a:off x="5379720" y="1424940"/>
            <a:ext cx="3135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ckhardt, PRA 29, 1991 (1984)</a:t>
            </a:r>
          </a:p>
          <a:p>
            <a:endParaRPr lang="en-US" dirty="0"/>
          </a:p>
          <a:p>
            <a:r>
              <a:rPr lang="en-US" dirty="0" err="1"/>
              <a:t>Krüger</a:t>
            </a:r>
            <a:r>
              <a:rPr lang="en-US" dirty="0"/>
              <a:t>, et al, PRB 86, 115423 (2012)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DC5945F-279C-444A-88F2-3F4C3F914CED}"/>
              </a:ext>
            </a:extLst>
          </p:cNvPr>
          <p:cNvSpPr/>
          <p:nvPr/>
        </p:nvSpPr>
        <p:spPr>
          <a:xfrm>
            <a:off x="3508587" y="3174578"/>
            <a:ext cx="4443306" cy="4442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BCD33-8FC7-45E3-B6EC-BE9449066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2191" y="4656562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DBCD33-8FC7-45E3-B6EC-BE9449066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2191" y="4656562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BA9E2E-F8B2-4B42-9BFF-3DA494923425}"/>
                  </a:ext>
                </a:extLst>
              </p:cNvPr>
              <p:cNvSpPr txBox="1"/>
              <p:nvPr/>
            </p:nvSpPr>
            <p:spPr>
              <a:xfrm>
                <a:off x="7399855" y="3464559"/>
                <a:ext cx="2532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BA9E2E-F8B2-4B42-9BFF-3DA494923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855" y="3464559"/>
                <a:ext cx="253274" cy="276999"/>
              </a:xfrm>
              <a:prstGeom prst="rect">
                <a:avLst/>
              </a:prstGeom>
              <a:blipFill>
                <a:blip r:embed="rId7"/>
                <a:stretch>
                  <a:fillRect l="-12195" r="-121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29B0091-EB8B-4AFF-A39D-61F155F5535F}"/>
                  </a:ext>
                </a:extLst>
              </p:cNvPr>
              <p:cNvSpPr txBox="1"/>
              <p:nvPr/>
            </p:nvSpPr>
            <p:spPr>
              <a:xfrm>
                <a:off x="236968" y="5395778"/>
                <a:ext cx="3211691" cy="945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 general for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29B0091-EB8B-4AFF-A39D-61F155F55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8" y="5395778"/>
                <a:ext cx="3211691" cy="945515"/>
              </a:xfrm>
              <a:prstGeom prst="rect">
                <a:avLst/>
              </a:prstGeom>
              <a:blipFill>
                <a:blip r:embed="rId8"/>
                <a:stretch>
                  <a:fillRect l="-1708" t="-322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B5AADF26-F537-4062-A32D-3E1BA9B6BE69}"/>
              </a:ext>
            </a:extLst>
          </p:cNvPr>
          <p:cNvSpPr/>
          <p:nvPr/>
        </p:nvSpPr>
        <p:spPr>
          <a:xfrm>
            <a:off x="628650" y="1450059"/>
            <a:ext cx="2148926" cy="9345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9FE8407-7172-442B-8A6F-F1A2022EE86E}"/>
              </a:ext>
            </a:extLst>
          </p:cNvPr>
          <p:cNvSpPr/>
          <p:nvPr/>
        </p:nvSpPr>
        <p:spPr>
          <a:xfrm>
            <a:off x="5372986" y="5245768"/>
            <a:ext cx="622178" cy="680644"/>
          </a:xfrm>
          <a:custGeom>
            <a:avLst/>
            <a:gdLst>
              <a:gd name="connsiteX0" fmla="*/ 154665 w 622178"/>
              <a:gd name="connsiteY0" fmla="*/ 6876 h 680644"/>
              <a:gd name="connsiteX1" fmla="*/ 120289 w 622178"/>
              <a:gd name="connsiteY1" fmla="*/ 13751 h 680644"/>
              <a:gd name="connsiteX2" fmla="*/ 79038 w 622178"/>
              <a:gd name="connsiteY2" fmla="*/ 27501 h 680644"/>
              <a:gd name="connsiteX3" fmla="*/ 44662 w 622178"/>
              <a:gd name="connsiteY3" fmla="*/ 48127 h 680644"/>
              <a:gd name="connsiteX4" fmla="*/ 10286 w 622178"/>
              <a:gd name="connsiteY4" fmla="*/ 75627 h 680644"/>
              <a:gd name="connsiteX5" fmla="*/ 10286 w 622178"/>
              <a:gd name="connsiteY5" fmla="*/ 192506 h 680644"/>
              <a:gd name="connsiteX6" fmla="*/ 17161 w 622178"/>
              <a:gd name="connsiteY6" fmla="*/ 213131 h 680644"/>
              <a:gd name="connsiteX7" fmla="*/ 58412 w 622178"/>
              <a:gd name="connsiteY7" fmla="*/ 268133 h 680644"/>
              <a:gd name="connsiteX8" fmla="*/ 65288 w 622178"/>
              <a:gd name="connsiteY8" fmla="*/ 288758 h 680644"/>
              <a:gd name="connsiteX9" fmla="*/ 72163 w 622178"/>
              <a:gd name="connsiteY9" fmla="*/ 316259 h 680644"/>
              <a:gd name="connsiteX10" fmla="*/ 99664 w 622178"/>
              <a:gd name="connsiteY10" fmla="*/ 357510 h 680644"/>
              <a:gd name="connsiteX11" fmla="*/ 113414 w 622178"/>
              <a:gd name="connsiteY11" fmla="*/ 378136 h 680644"/>
              <a:gd name="connsiteX12" fmla="*/ 127164 w 622178"/>
              <a:gd name="connsiteY12" fmla="*/ 495014 h 680644"/>
              <a:gd name="connsiteX13" fmla="*/ 140915 w 622178"/>
              <a:gd name="connsiteY13" fmla="*/ 543140 h 680644"/>
              <a:gd name="connsiteX14" fmla="*/ 182166 w 622178"/>
              <a:gd name="connsiteY14" fmla="*/ 591267 h 680644"/>
              <a:gd name="connsiteX15" fmla="*/ 202791 w 622178"/>
              <a:gd name="connsiteY15" fmla="*/ 598142 h 680644"/>
              <a:gd name="connsiteX16" fmla="*/ 244043 w 622178"/>
              <a:gd name="connsiteY16" fmla="*/ 625643 h 680644"/>
              <a:gd name="connsiteX17" fmla="*/ 271543 w 622178"/>
              <a:gd name="connsiteY17" fmla="*/ 639393 h 680644"/>
              <a:gd name="connsiteX18" fmla="*/ 312794 w 622178"/>
              <a:gd name="connsiteY18" fmla="*/ 666894 h 680644"/>
              <a:gd name="connsiteX19" fmla="*/ 347170 w 622178"/>
              <a:gd name="connsiteY19" fmla="*/ 673769 h 680644"/>
              <a:gd name="connsiteX20" fmla="*/ 374671 w 622178"/>
              <a:gd name="connsiteY20" fmla="*/ 680644 h 680644"/>
              <a:gd name="connsiteX21" fmla="*/ 484674 w 622178"/>
              <a:gd name="connsiteY21" fmla="*/ 673769 h 680644"/>
              <a:gd name="connsiteX22" fmla="*/ 532800 w 622178"/>
              <a:gd name="connsiteY22" fmla="*/ 666894 h 680644"/>
              <a:gd name="connsiteX23" fmla="*/ 546551 w 622178"/>
              <a:gd name="connsiteY23" fmla="*/ 653143 h 680644"/>
              <a:gd name="connsiteX24" fmla="*/ 601552 w 622178"/>
              <a:gd name="connsiteY24" fmla="*/ 632518 h 680644"/>
              <a:gd name="connsiteX25" fmla="*/ 622178 w 622178"/>
              <a:gd name="connsiteY25" fmla="*/ 598142 h 680644"/>
              <a:gd name="connsiteX26" fmla="*/ 615303 w 622178"/>
              <a:gd name="connsiteY26" fmla="*/ 570641 h 680644"/>
              <a:gd name="connsiteX27" fmla="*/ 587802 w 622178"/>
              <a:gd name="connsiteY27" fmla="*/ 543140 h 680644"/>
              <a:gd name="connsiteX28" fmla="*/ 560301 w 622178"/>
              <a:gd name="connsiteY28" fmla="*/ 508764 h 680644"/>
              <a:gd name="connsiteX29" fmla="*/ 546551 w 622178"/>
              <a:gd name="connsiteY29" fmla="*/ 488139 h 680644"/>
              <a:gd name="connsiteX30" fmla="*/ 525925 w 622178"/>
              <a:gd name="connsiteY30" fmla="*/ 474388 h 680644"/>
              <a:gd name="connsiteX31" fmla="*/ 519050 w 622178"/>
              <a:gd name="connsiteY31" fmla="*/ 350635 h 680644"/>
              <a:gd name="connsiteX32" fmla="*/ 546551 w 622178"/>
              <a:gd name="connsiteY32" fmla="*/ 275008 h 680644"/>
              <a:gd name="connsiteX33" fmla="*/ 553426 w 622178"/>
              <a:gd name="connsiteY33" fmla="*/ 233757 h 680644"/>
              <a:gd name="connsiteX34" fmla="*/ 567176 w 622178"/>
              <a:gd name="connsiteY34" fmla="*/ 192506 h 680644"/>
              <a:gd name="connsiteX35" fmla="*/ 539676 w 622178"/>
              <a:gd name="connsiteY35" fmla="*/ 130629 h 680644"/>
              <a:gd name="connsiteX36" fmla="*/ 532800 w 622178"/>
              <a:gd name="connsiteY36" fmla="*/ 110003 h 680644"/>
              <a:gd name="connsiteX37" fmla="*/ 491549 w 622178"/>
              <a:gd name="connsiteY37" fmla="*/ 82503 h 680644"/>
              <a:gd name="connsiteX38" fmla="*/ 436548 w 622178"/>
              <a:gd name="connsiteY38" fmla="*/ 55002 h 680644"/>
              <a:gd name="connsiteX39" fmla="*/ 395297 w 622178"/>
              <a:gd name="connsiteY39" fmla="*/ 41252 h 680644"/>
              <a:gd name="connsiteX40" fmla="*/ 374671 w 622178"/>
              <a:gd name="connsiteY40" fmla="*/ 34376 h 680644"/>
              <a:gd name="connsiteX41" fmla="*/ 299044 w 622178"/>
              <a:gd name="connsiteY41" fmla="*/ 27501 h 680644"/>
              <a:gd name="connsiteX42" fmla="*/ 237167 w 622178"/>
              <a:gd name="connsiteY42" fmla="*/ 6876 h 680644"/>
              <a:gd name="connsiteX43" fmla="*/ 216542 w 622178"/>
              <a:gd name="connsiteY43" fmla="*/ 0 h 680644"/>
              <a:gd name="connsiteX44" fmla="*/ 154665 w 622178"/>
              <a:gd name="connsiteY44" fmla="*/ 6876 h 680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622178" h="680644">
                <a:moveTo>
                  <a:pt x="154665" y="6876"/>
                </a:moveTo>
                <a:cubicBezTo>
                  <a:pt x="143206" y="9168"/>
                  <a:pt x="131563" y="10676"/>
                  <a:pt x="120289" y="13751"/>
                </a:cubicBezTo>
                <a:cubicBezTo>
                  <a:pt x="106306" y="17565"/>
                  <a:pt x="79038" y="27501"/>
                  <a:pt x="79038" y="27501"/>
                </a:cubicBezTo>
                <a:cubicBezTo>
                  <a:pt x="52182" y="54359"/>
                  <a:pt x="80361" y="30278"/>
                  <a:pt x="44662" y="48127"/>
                </a:cubicBezTo>
                <a:cubicBezTo>
                  <a:pt x="27318" y="56799"/>
                  <a:pt x="23075" y="62839"/>
                  <a:pt x="10286" y="75627"/>
                </a:cubicBezTo>
                <a:cubicBezTo>
                  <a:pt x="-5964" y="124379"/>
                  <a:pt x="-640" y="99630"/>
                  <a:pt x="10286" y="192506"/>
                </a:cubicBezTo>
                <a:cubicBezTo>
                  <a:pt x="11133" y="199703"/>
                  <a:pt x="13270" y="207017"/>
                  <a:pt x="17161" y="213131"/>
                </a:cubicBezTo>
                <a:cubicBezTo>
                  <a:pt x="29465" y="232466"/>
                  <a:pt x="58412" y="268133"/>
                  <a:pt x="58412" y="268133"/>
                </a:cubicBezTo>
                <a:cubicBezTo>
                  <a:pt x="60704" y="275008"/>
                  <a:pt x="63297" y="281790"/>
                  <a:pt x="65288" y="288758"/>
                </a:cubicBezTo>
                <a:cubicBezTo>
                  <a:pt x="67884" y="297844"/>
                  <a:pt x="67937" y="307807"/>
                  <a:pt x="72163" y="316259"/>
                </a:cubicBezTo>
                <a:cubicBezTo>
                  <a:pt x="79554" y="331040"/>
                  <a:pt x="90497" y="343760"/>
                  <a:pt x="99664" y="357510"/>
                </a:cubicBezTo>
                <a:lnTo>
                  <a:pt x="113414" y="378136"/>
                </a:lnTo>
                <a:cubicBezTo>
                  <a:pt x="124406" y="532029"/>
                  <a:pt x="109306" y="432515"/>
                  <a:pt x="127164" y="495014"/>
                </a:cubicBezTo>
                <a:cubicBezTo>
                  <a:pt x="130100" y="505290"/>
                  <a:pt x="135422" y="532153"/>
                  <a:pt x="140915" y="543140"/>
                </a:cubicBezTo>
                <a:cubicBezTo>
                  <a:pt x="147073" y="555457"/>
                  <a:pt x="172015" y="587883"/>
                  <a:pt x="182166" y="591267"/>
                </a:cubicBezTo>
                <a:cubicBezTo>
                  <a:pt x="189041" y="593559"/>
                  <a:pt x="196456" y="594623"/>
                  <a:pt x="202791" y="598142"/>
                </a:cubicBezTo>
                <a:cubicBezTo>
                  <a:pt x="217237" y="606168"/>
                  <a:pt x="229262" y="618252"/>
                  <a:pt x="244043" y="625643"/>
                </a:cubicBezTo>
                <a:cubicBezTo>
                  <a:pt x="253210" y="630226"/>
                  <a:pt x="263016" y="633708"/>
                  <a:pt x="271543" y="639393"/>
                </a:cubicBezTo>
                <a:cubicBezTo>
                  <a:pt x="303005" y="660367"/>
                  <a:pt x="262952" y="650279"/>
                  <a:pt x="312794" y="666894"/>
                </a:cubicBezTo>
                <a:cubicBezTo>
                  <a:pt x="323880" y="670589"/>
                  <a:pt x="335763" y="671234"/>
                  <a:pt x="347170" y="673769"/>
                </a:cubicBezTo>
                <a:cubicBezTo>
                  <a:pt x="356394" y="675819"/>
                  <a:pt x="365504" y="678352"/>
                  <a:pt x="374671" y="680644"/>
                </a:cubicBezTo>
                <a:cubicBezTo>
                  <a:pt x="411339" y="678352"/>
                  <a:pt x="448073" y="676952"/>
                  <a:pt x="484674" y="673769"/>
                </a:cubicBezTo>
                <a:cubicBezTo>
                  <a:pt x="500818" y="672365"/>
                  <a:pt x="517427" y="672019"/>
                  <a:pt x="532800" y="666894"/>
                </a:cubicBezTo>
                <a:cubicBezTo>
                  <a:pt x="538950" y="664844"/>
                  <a:pt x="540923" y="656359"/>
                  <a:pt x="546551" y="653143"/>
                </a:cubicBezTo>
                <a:cubicBezTo>
                  <a:pt x="558058" y="646567"/>
                  <a:pt x="586599" y="637502"/>
                  <a:pt x="601552" y="632518"/>
                </a:cubicBezTo>
                <a:cubicBezTo>
                  <a:pt x="612444" y="621626"/>
                  <a:pt x="622178" y="615992"/>
                  <a:pt x="622178" y="598142"/>
                </a:cubicBezTo>
                <a:cubicBezTo>
                  <a:pt x="622178" y="588693"/>
                  <a:pt x="620311" y="578654"/>
                  <a:pt x="615303" y="570641"/>
                </a:cubicBezTo>
                <a:cubicBezTo>
                  <a:pt x="608432" y="559647"/>
                  <a:pt x="594993" y="553927"/>
                  <a:pt x="587802" y="543140"/>
                </a:cubicBezTo>
                <a:cubicBezTo>
                  <a:pt x="545483" y="479661"/>
                  <a:pt x="599487" y="557746"/>
                  <a:pt x="560301" y="508764"/>
                </a:cubicBezTo>
                <a:cubicBezTo>
                  <a:pt x="555139" y="502312"/>
                  <a:pt x="552394" y="493982"/>
                  <a:pt x="546551" y="488139"/>
                </a:cubicBezTo>
                <a:cubicBezTo>
                  <a:pt x="540708" y="482296"/>
                  <a:pt x="532800" y="478972"/>
                  <a:pt x="525925" y="474388"/>
                </a:cubicBezTo>
                <a:cubicBezTo>
                  <a:pt x="507161" y="418096"/>
                  <a:pt x="503902" y="426373"/>
                  <a:pt x="519050" y="350635"/>
                </a:cubicBezTo>
                <a:cubicBezTo>
                  <a:pt x="539999" y="245891"/>
                  <a:pt x="534307" y="330109"/>
                  <a:pt x="546551" y="275008"/>
                </a:cubicBezTo>
                <a:cubicBezTo>
                  <a:pt x="549575" y="261400"/>
                  <a:pt x="550045" y="247281"/>
                  <a:pt x="553426" y="233757"/>
                </a:cubicBezTo>
                <a:cubicBezTo>
                  <a:pt x="556941" y="219696"/>
                  <a:pt x="567176" y="192506"/>
                  <a:pt x="567176" y="192506"/>
                </a:cubicBezTo>
                <a:cubicBezTo>
                  <a:pt x="531707" y="86096"/>
                  <a:pt x="572358" y="195993"/>
                  <a:pt x="539676" y="130629"/>
                </a:cubicBezTo>
                <a:cubicBezTo>
                  <a:pt x="536435" y="124147"/>
                  <a:pt x="537925" y="115128"/>
                  <a:pt x="532800" y="110003"/>
                </a:cubicBezTo>
                <a:cubicBezTo>
                  <a:pt x="521114" y="98318"/>
                  <a:pt x="503234" y="94189"/>
                  <a:pt x="491549" y="82503"/>
                </a:cubicBezTo>
                <a:cubicBezTo>
                  <a:pt x="467551" y="58503"/>
                  <a:pt x="483948" y="70802"/>
                  <a:pt x="436548" y="55002"/>
                </a:cubicBezTo>
                <a:lnTo>
                  <a:pt x="395297" y="41252"/>
                </a:lnTo>
                <a:cubicBezTo>
                  <a:pt x="388422" y="38960"/>
                  <a:pt x="381889" y="35032"/>
                  <a:pt x="374671" y="34376"/>
                </a:cubicBezTo>
                <a:lnTo>
                  <a:pt x="299044" y="27501"/>
                </a:lnTo>
                <a:lnTo>
                  <a:pt x="237167" y="6876"/>
                </a:lnTo>
                <a:cubicBezTo>
                  <a:pt x="230292" y="4584"/>
                  <a:pt x="223789" y="0"/>
                  <a:pt x="216542" y="0"/>
                </a:cubicBezTo>
                <a:lnTo>
                  <a:pt x="154665" y="6876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23D3186-739F-4172-B170-C1329B286DD7}"/>
              </a:ext>
            </a:extLst>
          </p:cNvPr>
          <p:cNvCxnSpPr>
            <a:endCxn id="3" idx="7"/>
          </p:cNvCxnSpPr>
          <p:nvPr/>
        </p:nvCxnSpPr>
        <p:spPr>
          <a:xfrm flipV="1">
            <a:off x="5655733" y="3825152"/>
            <a:ext cx="1645453" cy="1762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8B5B337-F873-543E-4B77-F3A536DBD83E}"/>
                  </a:ext>
                </a:extLst>
              </p:cNvPr>
              <p:cNvSpPr txBox="1"/>
              <p:nvPr/>
            </p:nvSpPr>
            <p:spPr>
              <a:xfrm>
                <a:off x="361373" y="2128763"/>
                <a:ext cx="3562627" cy="214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SG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SG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acc>
                          <m:acc>
                            <m:accPr>
                              <m:chr m:val="̂"/>
                              <m:ctrlPr>
                                <a:rPr lang="en-SG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SG" sz="2400" dirty="0"/>
              </a:p>
              <a:p>
                <a:endParaRPr lang="en-SG" dirty="0"/>
              </a:p>
              <a:p>
                <a:r>
                  <a:rPr lang="en-SG" dirty="0"/>
                  <a:t>vacuum imped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SG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8B5B337-F873-543E-4B77-F3A536DBD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73" y="2128763"/>
                <a:ext cx="3562627" cy="2145011"/>
              </a:xfrm>
              <a:prstGeom prst="rect">
                <a:avLst/>
              </a:prstGeom>
              <a:blipFill>
                <a:blip r:embed="rId9"/>
                <a:stretch>
                  <a:fillRect l="-136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106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8F587-780A-4D3C-A33C-AA1C4663A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59199"/>
          </a:xfrm>
        </p:spPr>
        <p:txBody>
          <a:bodyPr/>
          <a:lstStyle/>
          <a:p>
            <a:r>
              <a:rPr lang="en-US" dirty="0"/>
              <a:t>WTT2016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BDCBFA-D35A-4C7F-B2E1-EBDFCDB30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4BB2A5-F43C-4067-8D4A-3C5C29B52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54" y="1724325"/>
            <a:ext cx="6970336" cy="464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521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B22E390-41E5-499E-A9C9-35E752F1334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Bath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∞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dirty="0"/>
                  <a:t>lanar geometry</a:t>
                </a:r>
                <a:endParaRPr lang="en-SG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B22E390-41E5-499E-A9C9-35E752F133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74E28B-7A78-498D-B2DF-EBE5795A40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82748" y="2233036"/>
                <a:ext cx="4063115" cy="3757028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74E28B-7A78-498D-B2DF-EBE5795A40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2748" y="2233036"/>
                <a:ext cx="4063115" cy="375702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34C487-76A5-4F22-A5BB-5171928F8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0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710F776-883A-4D40-B2C9-5DE3C2CB90C0}"/>
              </a:ext>
            </a:extLst>
          </p:cNvPr>
          <p:cNvCxnSpPr>
            <a:cxnSpLocks/>
          </p:cNvCxnSpPr>
          <p:nvPr/>
        </p:nvCxnSpPr>
        <p:spPr>
          <a:xfrm>
            <a:off x="6220800" y="4290117"/>
            <a:ext cx="26413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96AD1D-4D1B-4BFD-9595-060650C4703F}"/>
              </a:ext>
            </a:extLst>
          </p:cNvPr>
          <p:cNvCxnSpPr/>
          <p:nvPr/>
        </p:nvCxnSpPr>
        <p:spPr>
          <a:xfrm>
            <a:off x="5926412" y="3801980"/>
            <a:ext cx="0" cy="13750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EF4DF19-D123-48E1-B50F-09A98B29FBD4}"/>
              </a:ext>
            </a:extLst>
          </p:cNvPr>
          <p:cNvCxnSpPr/>
          <p:nvPr/>
        </p:nvCxnSpPr>
        <p:spPr>
          <a:xfrm>
            <a:off x="6456947" y="3445617"/>
            <a:ext cx="0" cy="13750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3174E50-A2B1-4FDE-A137-65A6ED36B939}"/>
              </a:ext>
            </a:extLst>
          </p:cNvPr>
          <p:cNvCxnSpPr/>
          <p:nvPr/>
        </p:nvCxnSpPr>
        <p:spPr>
          <a:xfrm flipV="1">
            <a:off x="5926412" y="3445617"/>
            <a:ext cx="530535" cy="3563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E8A82BE-FA64-48CA-A49F-A18FBB7949C9}"/>
              </a:ext>
            </a:extLst>
          </p:cNvPr>
          <p:cNvCxnSpPr/>
          <p:nvPr/>
        </p:nvCxnSpPr>
        <p:spPr>
          <a:xfrm flipV="1">
            <a:off x="5926412" y="4820655"/>
            <a:ext cx="530535" cy="3563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8720AD-636F-4E65-9268-8DDA8F692F7B}"/>
              </a:ext>
            </a:extLst>
          </p:cNvPr>
          <p:cNvCxnSpPr/>
          <p:nvPr/>
        </p:nvCxnSpPr>
        <p:spPr>
          <a:xfrm flipH="1">
            <a:off x="5376397" y="3801980"/>
            <a:ext cx="5500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D0943F2-7751-480B-B932-A85C6F16AB19}"/>
              </a:ext>
            </a:extLst>
          </p:cNvPr>
          <p:cNvCxnSpPr/>
          <p:nvPr/>
        </p:nvCxnSpPr>
        <p:spPr>
          <a:xfrm flipH="1">
            <a:off x="5384417" y="5164409"/>
            <a:ext cx="5500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850D357-10B4-4CBC-92C7-32F9217DE8FE}"/>
              </a:ext>
            </a:extLst>
          </p:cNvPr>
          <p:cNvCxnSpPr/>
          <p:nvPr/>
        </p:nvCxnSpPr>
        <p:spPr>
          <a:xfrm flipH="1">
            <a:off x="5893182" y="3452492"/>
            <a:ext cx="5500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D572E6D-EEB5-43C7-AB0F-86046915E601}"/>
              </a:ext>
            </a:extLst>
          </p:cNvPr>
          <p:cNvCxnSpPr/>
          <p:nvPr/>
        </p:nvCxnSpPr>
        <p:spPr>
          <a:xfrm>
            <a:off x="8188412" y="3702380"/>
            <a:ext cx="0" cy="137503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A6BFDD-7D81-4D12-9DA6-419D37349E88}"/>
              </a:ext>
            </a:extLst>
          </p:cNvPr>
          <p:cNvCxnSpPr/>
          <p:nvPr/>
        </p:nvCxnSpPr>
        <p:spPr>
          <a:xfrm>
            <a:off x="8672012" y="3386780"/>
            <a:ext cx="0" cy="137503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99D3778-DD41-445C-BB00-B73AD12FD0A7}"/>
              </a:ext>
            </a:extLst>
          </p:cNvPr>
          <p:cNvCxnSpPr/>
          <p:nvPr/>
        </p:nvCxnSpPr>
        <p:spPr>
          <a:xfrm flipV="1">
            <a:off x="8159612" y="3367617"/>
            <a:ext cx="530535" cy="35636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E60FF85-7D02-4F8C-A7F2-04B57A931D03}"/>
              </a:ext>
            </a:extLst>
          </p:cNvPr>
          <p:cNvCxnSpPr/>
          <p:nvPr/>
        </p:nvCxnSpPr>
        <p:spPr>
          <a:xfrm flipV="1">
            <a:off x="8160812" y="4751217"/>
            <a:ext cx="530535" cy="35636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73E036F-C4C5-4EA9-A195-10DE36A51ACD}"/>
              </a:ext>
            </a:extLst>
          </p:cNvPr>
          <p:cNvSpPr txBox="1"/>
          <p:nvPr/>
        </p:nvSpPr>
        <p:spPr>
          <a:xfrm>
            <a:off x="7149600" y="3952800"/>
            <a:ext cx="30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62E93-8447-4204-A150-81155543D658}"/>
                  </a:ext>
                </a:extLst>
              </p:cNvPr>
              <p:cNvSpPr txBox="1"/>
              <p:nvPr/>
            </p:nvSpPr>
            <p:spPr>
              <a:xfrm>
                <a:off x="8352456" y="4989828"/>
                <a:ext cx="3704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62E93-8447-4204-A150-81155543D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456" y="4989828"/>
                <a:ext cx="370412" cy="369332"/>
              </a:xfrm>
              <a:prstGeom prst="rect">
                <a:avLst/>
              </a:prstGeom>
              <a:blipFill>
                <a:blip r:embed="rId4"/>
                <a:stretch>
                  <a:fillRect r="-1967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EF45C4-A028-4348-8C9B-D342778E54D2}"/>
              </a:ext>
            </a:extLst>
          </p:cNvPr>
          <p:cNvCxnSpPr/>
          <p:nvPr/>
        </p:nvCxnSpPr>
        <p:spPr>
          <a:xfrm flipV="1">
            <a:off x="6220800" y="3952800"/>
            <a:ext cx="138749" cy="3373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A30E30-BD96-4614-9CCC-FFA85D9190A1}"/>
                  </a:ext>
                </a:extLst>
              </p:cNvPr>
              <p:cNvSpPr txBox="1"/>
              <p:nvPr/>
            </p:nvSpPr>
            <p:spPr>
              <a:xfrm>
                <a:off x="6105168" y="3499472"/>
                <a:ext cx="309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A30E30-BD96-4614-9CCC-FFA85D9190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8" y="3499472"/>
                <a:ext cx="309383" cy="369332"/>
              </a:xfrm>
              <a:prstGeom prst="rect">
                <a:avLst/>
              </a:prstGeom>
              <a:blipFill>
                <a:blip r:embed="rId5"/>
                <a:stretch>
                  <a:fillRect r="-34000" b="-819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2970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211A3-95CB-4911-9918-70FDEB616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he dust model to boundary self-energ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D7AAEA-1F81-4450-ACFC-0B5E3100E0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tarting from the “optical theorem”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limLow>
                        <m:limLow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vacuum</m:t>
                          </m:r>
                        </m:lim>
                      </m:limLow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matter</m:t>
                          </m:r>
                        </m:lim>
                      </m:limLow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“Dust” vi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bSup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                                   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D7AAEA-1F81-4450-ACFC-0B5E3100E0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378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67ACE3-F912-46E4-AE41-75395ACB8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F3004D-91E0-48F1-8483-7011375C8AA2}"/>
              </a:ext>
            </a:extLst>
          </p:cNvPr>
          <p:cNvSpPr txBox="1"/>
          <p:nvPr/>
        </p:nvSpPr>
        <p:spPr>
          <a:xfrm>
            <a:off x="6813311" y="1223746"/>
            <a:ext cx="1863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ng, Ren, Wang, arXiv:2605.02265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577713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F43EF3F-108B-49CB-BCDD-27EBB1045B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ntegrating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F43EF3F-108B-49CB-BCDD-27EBB1045B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97B4FC-23E7-4B2E-811B-0364E61D30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trlP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𝑟</m:t>
                        </m:r>
                      </m:e>
                    </m:nary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endParaRPr lang="en-US" sz="2600" b="0" dirty="0">
                  <a:solidFill>
                    <a:prstClr val="black"/>
                  </a:solidFill>
                </a:endParaRP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nary>
                      <m:naryPr>
                        <m:limLoc m:val="undOvr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e>
                    </m:nary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→0)</m:t>
                    </m:r>
                  </m:oMath>
                </a14:m>
                <a:endParaRPr lang="en-US" dirty="0"/>
              </a:p>
              <a:p>
                <a:endParaRPr lang="en-SG" dirty="0"/>
              </a:p>
              <a:p>
                <a:r>
                  <a:rPr lang="en-SG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limLow>
                      <m:limLow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groupChr>
                      </m:e>
                      <m:lim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bSup>
                      </m:lim>
                    </m:limLow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SG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SG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</m:acc>
                        <m:acc>
                          <m:accPr>
                            <m:chr m:val="̂"/>
                            <m:ctrlPr>
                              <a:rPr lang="en-SG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</m:acc>
                      </m:e>
                    </m:d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97B4FC-23E7-4B2E-811B-0364E61D30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656659-DD07-477D-8114-71A05B031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A0C80B-C21E-446F-8A7D-EF6F2A031E3E}"/>
              </a:ext>
            </a:extLst>
          </p:cNvPr>
          <p:cNvSpPr txBox="1"/>
          <p:nvPr/>
        </p:nvSpPr>
        <p:spPr>
          <a:xfrm>
            <a:off x="5575777" y="5315154"/>
            <a:ext cx="2110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ath self-energy is purely transverse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1148402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46148-A1E1-4E89-B988-F7A5CA3FE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h at infinity: surface Green’s function approach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D4A545-CE3F-4932-B500-93BB0F58B1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SG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𝐐𝐐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dirty="0"/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SG" dirty="0"/>
              </a:p>
              <a:p>
                <a:pPr marL="0" indent="0">
                  <a:buNone/>
                </a:pPr>
                <a:r>
                  <a:rPr lang="en-SG" dirty="0"/>
                  <a:t>Discretize wave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dirty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SG" dirty="0"/>
                  <a:t> direc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SG" dirty="0"/>
              </a:p>
              <a:p>
                <a:endParaRPr lang="en-SG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−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D4A545-CE3F-4932-B500-93BB0F58B1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1E65A6-C2EC-4FC5-9588-1ED149532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112D31-BE81-2E87-BAF7-216F0F5CFB7B}"/>
                  </a:ext>
                </a:extLst>
              </p:cNvPr>
              <p:cNvSpPr txBox="1"/>
              <p:nvPr/>
            </p:nvSpPr>
            <p:spPr>
              <a:xfrm>
                <a:off x="6942213" y="4703960"/>
                <a:ext cx="10888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112D31-BE81-2E87-BAF7-216F0F5C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213" y="4703960"/>
                <a:ext cx="1088874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FA5C0F3-F265-748F-1172-C9DFEB9D932A}"/>
              </a:ext>
            </a:extLst>
          </p:cNvPr>
          <p:cNvSpPr txBox="1"/>
          <p:nvPr/>
        </p:nvSpPr>
        <p:spPr>
          <a:xfrm>
            <a:off x="5866342" y="6090344"/>
            <a:ext cx="2196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ng, et al, 2017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545196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BEEC1-1F10-429F-A564-8E261A6C6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1121"/>
            <a:ext cx="7886700" cy="1325563"/>
          </a:xfrm>
        </p:spPr>
        <p:txBody>
          <a:bodyPr/>
          <a:lstStyle/>
          <a:p>
            <a:r>
              <a:rPr lang="en-US" dirty="0"/>
              <a:t>Recover the Planck la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074574-5CE6-40A3-8D80-A8D36817A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4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3048DB4-D780-4B19-976C-DDA2D251F68A}"/>
              </a:ext>
            </a:extLst>
          </p:cNvPr>
          <p:cNvSpPr/>
          <p:nvPr/>
        </p:nvSpPr>
        <p:spPr>
          <a:xfrm>
            <a:off x="900853" y="2028773"/>
            <a:ext cx="3989493" cy="398949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70CC957-E242-4941-96CF-CD73C60E248E}"/>
              </a:ext>
            </a:extLst>
          </p:cNvPr>
          <p:cNvCxnSpPr/>
          <p:nvPr/>
        </p:nvCxnSpPr>
        <p:spPr>
          <a:xfrm>
            <a:off x="568960" y="4030133"/>
            <a:ext cx="45584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301EBF-AE7D-4F1E-AD4A-6FDABAE49928}"/>
              </a:ext>
            </a:extLst>
          </p:cNvPr>
          <p:cNvCxnSpPr/>
          <p:nvPr/>
        </p:nvCxnSpPr>
        <p:spPr>
          <a:xfrm>
            <a:off x="2895599" y="1828800"/>
            <a:ext cx="0" cy="44162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7182A8-F1B9-4EB0-8105-73A38F39B2EE}"/>
              </a:ext>
            </a:extLst>
          </p:cNvPr>
          <p:cNvCxnSpPr/>
          <p:nvPr/>
        </p:nvCxnSpPr>
        <p:spPr>
          <a:xfrm flipV="1">
            <a:off x="2895599" y="2458720"/>
            <a:ext cx="1202268" cy="1571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AF7E4B9-E127-4D41-A207-1E092FEB9C4B}"/>
              </a:ext>
            </a:extLst>
          </p:cNvPr>
          <p:cNvSpPr txBox="1"/>
          <p:nvPr/>
        </p:nvSpPr>
        <p:spPr>
          <a:xfrm>
            <a:off x="3224106" y="2810934"/>
            <a:ext cx="379307" cy="372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C497153-05FF-4D32-B804-B67B0E8D1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439863"/>
          <a:ext cx="2057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711000" progId="Equation.DSMT4">
                  <p:embed/>
                </p:oleObj>
              </mc:Choice>
              <mc:Fallback>
                <p:oleObj name="Equation" r:id="rId2" imgW="143496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C497153-05FF-4D32-B804-B67B0E8D1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1439863"/>
                        <a:ext cx="20574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96EA9F-D871-46BA-83B7-E3966D263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2970106"/>
          <a:ext cx="387191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793960" progId="Equation.DSMT4">
                  <p:embed/>
                </p:oleObj>
              </mc:Choice>
              <mc:Fallback>
                <p:oleObj name="Equation" r:id="rId4" imgW="3492360" imgH="2793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96EA9F-D871-46BA-83B7-E3966D263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3038" y="2970106"/>
                        <a:ext cx="3871912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E4FFC06-5581-4476-BD7B-95CBF42ECE43}"/>
              </a:ext>
            </a:extLst>
          </p:cNvPr>
          <p:cNvSpPr txBox="1"/>
          <p:nvPr/>
        </p:nvSpPr>
        <p:spPr>
          <a:xfrm>
            <a:off x="2628048" y="3989489"/>
            <a:ext cx="215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B1D0C8-8067-C9EF-A593-F4E77CA62051}"/>
                  </a:ext>
                </a:extLst>
              </p:cNvPr>
              <p:cNvSpPr txBox="1"/>
              <p:nvPr/>
            </p:nvSpPr>
            <p:spPr>
              <a:xfrm>
                <a:off x="1066800" y="2382762"/>
                <a:ext cx="2006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B1D0C8-8067-C9EF-A593-F4E77CA62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382762"/>
                <a:ext cx="200632" cy="276999"/>
              </a:xfrm>
              <a:prstGeom prst="rect">
                <a:avLst/>
              </a:prstGeom>
              <a:blipFill>
                <a:blip r:embed="rId7"/>
                <a:stretch>
                  <a:fillRect l="-24242" r="-24242" b="-88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654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0FC82-AC2D-4030-B30A-F2CB0604D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loquet</a:t>
            </a:r>
            <a:r>
              <a:rPr lang="en-US"/>
              <a:t> driving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45C206-4F28-4C5E-8D22-782070676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4B2031-1E7A-47BE-AF72-A3BF4C9D79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7" y="1950385"/>
            <a:ext cx="4190050" cy="36191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6F96E6-B9E8-416E-836E-0096E5EFE5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636" y="641184"/>
            <a:ext cx="2780002" cy="20990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98ADC1-7710-4EF8-A224-5009810650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5510" y="3051575"/>
            <a:ext cx="2801848" cy="2342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48B8902-6D53-4ADD-B242-948BCF5D0EF8}"/>
              </a:ext>
            </a:extLst>
          </p:cNvPr>
          <p:cNvSpPr txBox="1"/>
          <p:nvPr/>
        </p:nvSpPr>
        <p:spPr>
          <a:xfrm>
            <a:off x="5888182" y="5715000"/>
            <a:ext cx="2522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hu, Pan, Tang, Zhang, Wang, PRB 2026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D5C3616-18BB-40C8-8747-B08E0F816B4D}"/>
                  </a:ext>
                </a:extLst>
              </p:cNvPr>
              <p:cNvSpPr txBox="1"/>
              <p:nvPr/>
            </p:nvSpPr>
            <p:spPr>
              <a:xfrm>
                <a:off x="6457950" y="262905"/>
                <a:ext cx="23483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C fil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52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SG" dirty="0"/>
                  <a:t>m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D5C3616-18BB-40C8-8747-B08E0F816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262905"/>
                <a:ext cx="2348346" cy="369332"/>
              </a:xfrm>
              <a:prstGeom prst="rect">
                <a:avLst/>
              </a:prstGeom>
              <a:blipFill>
                <a:blip r:embed="rId5"/>
                <a:stretch>
                  <a:fillRect l="-2073" t="-8197" b="-2459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46D4F08-C223-41B0-A729-03171C42A85D}"/>
                  </a:ext>
                </a:extLst>
              </p:cNvPr>
              <p:cNvSpPr txBox="1"/>
              <p:nvPr/>
            </p:nvSpPr>
            <p:spPr>
              <a:xfrm>
                <a:off x="872836" y="5902036"/>
                <a:ext cx="30687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.5)/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46D4F08-C223-41B0-A729-03171C42A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5902036"/>
                <a:ext cx="306878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8794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43A4A4-91FA-1CFD-0032-3034D952BE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FDE9ED-EE74-F689-5696-DC7E3BA87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dust vs boundary self-energy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562A3B-0F5C-BCB4-5B86-DEE452AB1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0C5081-FAA5-4254-AC75-597BB48638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B23D353-2FF6-38F8-9ECF-B5D9C2A68432}"/>
              </a:ext>
            </a:extLst>
          </p:cNvPr>
          <p:cNvSpPr/>
          <p:nvPr/>
        </p:nvSpPr>
        <p:spPr>
          <a:xfrm>
            <a:off x="5316668" y="2393714"/>
            <a:ext cx="3011333" cy="301133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435A4F4-817D-0F2B-A24D-25095B39B930}"/>
              </a:ext>
            </a:extLst>
          </p:cNvPr>
          <p:cNvSpPr/>
          <p:nvPr/>
        </p:nvSpPr>
        <p:spPr>
          <a:xfrm>
            <a:off x="463924" y="2393714"/>
            <a:ext cx="3011333" cy="301133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AFA408AD-E755-6949-F0AF-F81FEEE4C13A}"/>
              </a:ext>
            </a:extLst>
          </p:cNvPr>
          <p:cNvSpPr/>
          <p:nvPr/>
        </p:nvSpPr>
        <p:spPr>
          <a:xfrm>
            <a:off x="3788229" y="4119762"/>
            <a:ext cx="1141281" cy="229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DC12C2C-F133-E662-EE9D-A15952BBDF49}"/>
                  </a:ext>
                </a:extLst>
              </p:cNvPr>
              <p:cNvSpPr txBox="1"/>
              <p:nvPr/>
            </p:nvSpPr>
            <p:spPr>
              <a:xfrm>
                <a:off x="3941631" y="2839544"/>
                <a:ext cx="1244409" cy="1178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  <a:ea typeface="+mn-ea"/>
                    <a:cs typeface="+mn-cs"/>
                  </a:rPr>
                  <a:t>Integrate </a:t>
                </a:r>
                <a:endParaRPr lang="en-US" dirty="0">
                  <a:solidFill>
                    <a:prstClr val="black"/>
                  </a:solidFill>
                  <a:latin typeface="Times New Roman" panose="02020603050405020304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kumimoji="0" lang="en-SG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𝑟</m:t>
                          </m:r>
                        </m:e>
                      </m:nary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⋯</m:t>
                      </m:r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DC12C2C-F133-E662-EE9D-A15952BBD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631" y="2839544"/>
                <a:ext cx="1244409" cy="1178912"/>
              </a:xfrm>
              <a:prstGeom prst="rect">
                <a:avLst/>
              </a:prstGeom>
              <a:blipFill>
                <a:blip r:embed="rId2"/>
                <a:stretch>
                  <a:fillRect l="-4412" t="-310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9EB48D-EDCE-83A3-B66D-2B9EB26558B1}"/>
                  </a:ext>
                </a:extLst>
              </p:cNvPr>
              <p:cNvSpPr txBox="1"/>
              <p:nvPr/>
            </p:nvSpPr>
            <p:spPr>
              <a:xfrm>
                <a:off x="7000888" y="1827867"/>
                <a:ext cx="2143112" cy="884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∞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=−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𝑖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𝑍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n-SG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𝑈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kumimoji="0" lang="en-SG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𝐑</m:t>
                              </m:r>
                            </m:e>
                          </m:acc>
                          <m:acc>
                            <m:accPr>
                              <m:chr m:val="̂"/>
                              <m:ctrlPr>
                                <a:rPr kumimoji="0" lang="en-SG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𝐑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9EB48D-EDCE-83A3-B66D-2B9EB2655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88" y="1827867"/>
                <a:ext cx="2143112" cy="8844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0FA3876-CA41-3288-EA9E-E9902829CEBB}"/>
              </a:ext>
            </a:extLst>
          </p:cNvPr>
          <p:cNvCxnSpPr/>
          <p:nvPr/>
        </p:nvCxnSpPr>
        <p:spPr>
          <a:xfrm flipV="1">
            <a:off x="6822334" y="2641993"/>
            <a:ext cx="774749" cy="1249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197660-7BED-E037-7D11-C7AF4AA6E62A}"/>
                  </a:ext>
                </a:extLst>
              </p:cNvPr>
              <p:cNvSpPr txBox="1"/>
              <p:nvPr/>
            </p:nvSpPr>
            <p:spPr>
              <a:xfrm>
                <a:off x="7267075" y="3197924"/>
                <a:ext cx="288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</m:t>
                      </m:r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23C00D-ADD2-483C-9C2E-5511EFC60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075" y="3197924"/>
                <a:ext cx="288758" cy="369332"/>
              </a:xfrm>
              <a:prstGeom prst="rect">
                <a:avLst/>
              </a:prstGeom>
              <a:blipFill>
                <a:blip r:embed="rId4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EA7063F9-09DB-53DF-973A-57BC8866FFC9}"/>
              </a:ext>
            </a:extLst>
          </p:cNvPr>
          <p:cNvSpPr/>
          <p:nvPr/>
        </p:nvSpPr>
        <p:spPr>
          <a:xfrm>
            <a:off x="1161907" y="2296313"/>
            <a:ext cx="55001" cy="27501"/>
          </a:xfrm>
          <a:custGeom>
            <a:avLst/>
            <a:gdLst>
              <a:gd name="connsiteX0" fmla="*/ 0 w 55001"/>
              <a:gd name="connsiteY0" fmla="*/ 27501 h 27501"/>
              <a:gd name="connsiteX1" fmla="*/ 41251 w 55001"/>
              <a:gd name="connsiteY1" fmla="*/ 20625 h 27501"/>
              <a:gd name="connsiteX2" fmla="*/ 55001 w 55001"/>
              <a:gd name="connsiteY2" fmla="*/ 0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1" h="27501">
                <a:moveTo>
                  <a:pt x="0" y="27501"/>
                </a:moveTo>
                <a:cubicBezTo>
                  <a:pt x="13750" y="25209"/>
                  <a:pt x="28783" y="26859"/>
                  <a:pt x="41251" y="20625"/>
                </a:cubicBezTo>
                <a:cubicBezTo>
                  <a:pt x="48641" y="16930"/>
                  <a:pt x="55001" y="0"/>
                  <a:pt x="5500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F9C6BBF-2C65-2DAD-A445-ECC164D2C3D9}"/>
              </a:ext>
            </a:extLst>
          </p:cNvPr>
          <p:cNvSpPr/>
          <p:nvPr/>
        </p:nvSpPr>
        <p:spPr>
          <a:xfrm>
            <a:off x="1643170" y="2062556"/>
            <a:ext cx="55001" cy="27501"/>
          </a:xfrm>
          <a:custGeom>
            <a:avLst/>
            <a:gdLst>
              <a:gd name="connsiteX0" fmla="*/ 0 w 55001"/>
              <a:gd name="connsiteY0" fmla="*/ 0 h 27501"/>
              <a:gd name="connsiteX1" fmla="*/ 34376 w 55001"/>
              <a:gd name="connsiteY1" fmla="*/ 13751 h 27501"/>
              <a:gd name="connsiteX2" fmla="*/ 55001 w 55001"/>
              <a:gd name="connsiteY2" fmla="*/ 27501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1" h="27501">
                <a:moveTo>
                  <a:pt x="0" y="0"/>
                </a:moveTo>
                <a:cubicBezTo>
                  <a:pt x="11459" y="4584"/>
                  <a:pt x="23338" y="8232"/>
                  <a:pt x="34376" y="13751"/>
                </a:cubicBezTo>
                <a:cubicBezTo>
                  <a:pt x="41766" y="17446"/>
                  <a:pt x="55001" y="27501"/>
                  <a:pt x="55001" y="275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ACA5597E-1281-1C44-9D50-65ACD1A82A76}"/>
              </a:ext>
            </a:extLst>
          </p:cNvPr>
          <p:cNvSpPr/>
          <p:nvPr/>
        </p:nvSpPr>
        <p:spPr>
          <a:xfrm>
            <a:off x="1581293" y="2275687"/>
            <a:ext cx="55002" cy="34940"/>
          </a:xfrm>
          <a:custGeom>
            <a:avLst/>
            <a:gdLst>
              <a:gd name="connsiteX0" fmla="*/ 0 w 55002"/>
              <a:gd name="connsiteY0" fmla="*/ 0 h 34940"/>
              <a:gd name="connsiteX1" fmla="*/ 34376 w 55002"/>
              <a:gd name="connsiteY1" fmla="*/ 20626 h 34940"/>
              <a:gd name="connsiteX2" fmla="*/ 48127 w 55002"/>
              <a:gd name="connsiteY2" fmla="*/ 34376 h 34940"/>
              <a:gd name="connsiteX3" fmla="*/ 55002 w 55002"/>
              <a:gd name="connsiteY3" fmla="*/ 34376 h 34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02" h="34940">
                <a:moveTo>
                  <a:pt x="0" y="0"/>
                </a:moveTo>
                <a:cubicBezTo>
                  <a:pt x="11459" y="6875"/>
                  <a:pt x="23502" y="12859"/>
                  <a:pt x="34376" y="20626"/>
                </a:cubicBezTo>
                <a:cubicBezTo>
                  <a:pt x="39651" y="24394"/>
                  <a:pt x="42734" y="30781"/>
                  <a:pt x="48127" y="34376"/>
                </a:cubicBezTo>
                <a:cubicBezTo>
                  <a:pt x="50034" y="35647"/>
                  <a:pt x="52710" y="34376"/>
                  <a:pt x="55002" y="343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3C99F46-C42F-F05E-E72A-7428E2A0350D}"/>
              </a:ext>
            </a:extLst>
          </p:cNvPr>
          <p:cNvSpPr/>
          <p:nvPr/>
        </p:nvSpPr>
        <p:spPr>
          <a:xfrm>
            <a:off x="2543820" y="2014430"/>
            <a:ext cx="178754" cy="55002"/>
          </a:xfrm>
          <a:custGeom>
            <a:avLst/>
            <a:gdLst>
              <a:gd name="connsiteX0" fmla="*/ 0 w 178754"/>
              <a:gd name="connsiteY0" fmla="*/ 55002 h 55002"/>
              <a:gd name="connsiteX1" fmla="*/ 61876 w 178754"/>
              <a:gd name="connsiteY1" fmla="*/ 41251 h 55002"/>
              <a:gd name="connsiteX2" fmla="*/ 96252 w 178754"/>
              <a:gd name="connsiteY2" fmla="*/ 34376 h 55002"/>
              <a:gd name="connsiteX3" fmla="*/ 158129 w 178754"/>
              <a:gd name="connsiteY3" fmla="*/ 6875 h 55002"/>
              <a:gd name="connsiteX4" fmla="*/ 178754 w 178754"/>
              <a:gd name="connsiteY4" fmla="*/ 0 h 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754" h="55002">
                <a:moveTo>
                  <a:pt x="0" y="55002"/>
                </a:moveTo>
                <a:cubicBezTo>
                  <a:pt x="103770" y="34245"/>
                  <a:pt x="-25584" y="60686"/>
                  <a:pt x="61876" y="41251"/>
                </a:cubicBezTo>
                <a:cubicBezTo>
                  <a:pt x="73283" y="38716"/>
                  <a:pt x="84793" y="36668"/>
                  <a:pt x="96252" y="34376"/>
                </a:cubicBezTo>
                <a:cubicBezTo>
                  <a:pt x="145234" y="4986"/>
                  <a:pt x="113065" y="19750"/>
                  <a:pt x="158129" y="6875"/>
                </a:cubicBezTo>
                <a:cubicBezTo>
                  <a:pt x="165097" y="4884"/>
                  <a:pt x="178754" y="0"/>
                  <a:pt x="17875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7FA9CC7-5267-5562-7588-E9D36605E9F8}"/>
              </a:ext>
            </a:extLst>
          </p:cNvPr>
          <p:cNvSpPr/>
          <p:nvPr/>
        </p:nvSpPr>
        <p:spPr>
          <a:xfrm>
            <a:off x="2310063" y="2028180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54D96E3-0DB3-91AD-6BBC-D9BA2EAF5275}"/>
              </a:ext>
            </a:extLst>
          </p:cNvPr>
          <p:cNvSpPr/>
          <p:nvPr/>
        </p:nvSpPr>
        <p:spPr>
          <a:xfrm>
            <a:off x="1959429" y="2268812"/>
            <a:ext cx="27500" cy="55849"/>
          </a:xfrm>
          <a:custGeom>
            <a:avLst/>
            <a:gdLst>
              <a:gd name="connsiteX0" fmla="*/ 0 w 27500"/>
              <a:gd name="connsiteY0" fmla="*/ 0 h 55849"/>
              <a:gd name="connsiteX1" fmla="*/ 13750 w 27500"/>
              <a:gd name="connsiteY1" fmla="*/ 34376 h 55849"/>
              <a:gd name="connsiteX2" fmla="*/ 20625 w 27500"/>
              <a:gd name="connsiteY2" fmla="*/ 55002 h 55849"/>
              <a:gd name="connsiteX3" fmla="*/ 27500 w 27500"/>
              <a:gd name="connsiteY3" fmla="*/ 55002 h 5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00" h="55849">
                <a:moveTo>
                  <a:pt x="0" y="0"/>
                </a:moveTo>
                <a:cubicBezTo>
                  <a:pt x="4583" y="11459"/>
                  <a:pt x="9417" y="22820"/>
                  <a:pt x="13750" y="34376"/>
                </a:cubicBezTo>
                <a:cubicBezTo>
                  <a:pt x="16295" y="41162"/>
                  <a:pt x="16605" y="48972"/>
                  <a:pt x="20625" y="55002"/>
                </a:cubicBezTo>
                <a:cubicBezTo>
                  <a:pt x="21896" y="56909"/>
                  <a:pt x="25208" y="55002"/>
                  <a:pt x="27500" y="5500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E320BFAC-6717-892A-1C70-7ECDDADE85E5}"/>
              </a:ext>
            </a:extLst>
          </p:cNvPr>
          <p:cNvSpPr/>
          <p:nvPr/>
        </p:nvSpPr>
        <p:spPr>
          <a:xfrm>
            <a:off x="2763826" y="2454441"/>
            <a:ext cx="137503" cy="6876"/>
          </a:xfrm>
          <a:custGeom>
            <a:avLst/>
            <a:gdLst>
              <a:gd name="connsiteX0" fmla="*/ 0 w 137503"/>
              <a:gd name="connsiteY0" fmla="*/ 6876 h 6876"/>
              <a:gd name="connsiteX1" fmla="*/ 137503 w 137503"/>
              <a:gd name="connsiteY1" fmla="*/ 1 h 6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7503" h="6876">
                <a:moveTo>
                  <a:pt x="0" y="6876"/>
                </a:moveTo>
                <a:cubicBezTo>
                  <a:pt x="128329" y="-253"/>
                  <a:pt x="82438" y="1"/>
                  <a:pt x="137503" y="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CEFF99EB-2FD3-F8D9-F516-1C1DC847D770}"/>
              </a:ext>
            </a:extLst>
          </p:cNvPr>
          <p:cNvSpPr/>
          <p:nvPr/>
        </p:nvSpPr>
        <p:spPr>
          <a:xfrm>
            <a:off x="2365065" y="2200060"/>
            <a:ext cx="116878" cy="137504"/>
          </a:xfrm>
          <a:custGeom>
            <a:avLst/>
            <a:gdLst>
              <a:gd name="connsiteX0" fmla="*/ 0 w 116878"/>
              <a:gd name="connsiteY0" fmla="*/ 137504 h 137504"/>
              <a:gd name="connsiteX1" fmla="*/ 13750 w 116878"/>
              <a:gd name="connsiteY1" fmla="*/ 103128 h 137504"/>
              <a:gd name="connsiteX2" fmla="*/ 41251 w 116878"/>
              <a:gd name="connsiteY2" fmla="*/ 82502 h 137504"/>
              <a:gd name="connsiteX3" fmla="*/ 48126 w 116878"/>
              <a:gd name="connsiteY3" fmla="*/ 55002 h 137504"/>
              <a:gd name="connsiteX4" fmla="*/ 75627 w 116878"/>
              <a:gd name="connsiteY4" fmla="*/ 34376 h 137504"/>
              <a:gd name="connsiteX5" fmla="*/ 96252 w 116878"/>
              <a:gd name="connsiteY5" fmla="*/ 20626 h 137504"/>
              <a:gd name="connsiteX6" fmla="*/ 116878 w 116878"/>
              <a:gd name="connsiteY6" fmla="*/ 0 h 13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6878" h="137504">
                <a:moveTo>
                  <a:pt x="0" y="137504"/>
                </a:moveTo>
                <a:cubicBezTo>
                  <a:pt x="4583" y="126045"/>
                  <a:pt x="6345" y="113001"/>
                  <a:pt x="13750" y="103128"/>
                </a:cubicBezTo>
                <a:cubicBezTo>
                  <a:pt x="20625" y="93961"/>
                  <a:pt x="34591" y="91826"/>
                  <a:pt x="41251" y="82502"/>
                </a:cubicBezTo>
                <a:cubicBezTo>
                  <a:pt x="46743" y="74813"/>
                  <a:pt x="42634" y="62691"/>
                  <a:pt x="48126" y="55002"/>
                </a:cubicBezTo>
                <a:cubicBezTo>
                  <a:pt x="54786" y="45678"/>
                  <a:pt x="66303" y="41036"/>
                  <a:pt x="75627" y="34376"/>
                </a:cubicBezTo>
                <a:cubicBezTo>
                  <a:pt x="82351" y="29573"/>
                  <a:pt x="89800" y="25788"/>
                  <a:pt x="96252" y="20626"/>
                </a:cubicBezTo>
                <a:lnTo>
                  <a:pt x="1168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D2F785B-1396-ED46-2A1F-0E5091F45ABF}"/>
              </a:ext>
            </a:extLst>
          </p:cNvPr>
          <p:cNvSpPr/>
          <p:nvPr/>
        </p:nvSpPr>
        <p:spPr>
          <a:xfrm>
            <a:off x="2770701" y="225506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392707EF-2622-E795-CBB8-82B4FD935E6B}"/>
              </a:ext>
            </a:extLst>
          </p:cNvPr>
          <p:cNvSpPr/>
          <p:nvPr/>
        </p:nvSpPr>
        <p:spPr>
          <a:xfrm>
            <a:off x="2990707" y="2743200"/>
            <a:ext cx="55001" cy="0"/>
          </a:xfrm>
          <a:custGeom>
            <a:avLst/>
            <a:gdLst>
              <a:gd name="connsiteX0" fmla="*/ 0 w 55001"/>
              <a:gd name="connsiteY0" fmla="*/ 0 h 0"/>
              <a:gd name="connsiteX1" fmla="*/ 55001 w 5500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5001">
                <a:moveTo>
                  <a:pt x="0" y="0"/>
                </a:moveTo>
                <a:lnTo>
                  <a:pt x="5500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AD40378-1B17-7C26-742B-5C9AEA74DCD0}"/>
              </a:ext>
            </a:extLst>
          </p:cNvPr>
          <p:cNvSpPr/>
          <p:nvPr/>
        </p:nvSpPr>
        <p:spPr>
          <a:xfrm>
            <a:off x="3368842" y="2667573"/>
            <a:ext cx="55002" cy="34376"/>
          </a:xfrm>
          <a:custGeom>
            <a:avLst/>
            <a:gdLst>
              <a:gd name="connsiteX0" fmla="*/ 0 w 55002"/>
              <a:gd name="connsiteY0" fmla="*/ 34376 h 34376"/>
              <a:gd name="connsiteX1" fmla="*/ 34376 w 55002"/>
              <a:gd name="connsiteY1" fmla="*/ 13750 h 34376"/>
              <a:gd name="connsiteX2" fmla="*/ 55002 w 55002"/>
              <a:gd name="connsiteY2" fmla="*/ 0 h 34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2" h="34376">
                <a:moveTo>
                  <a:pt x="0" y="34376"/>
                </a:moveTo>
                <a:cubicBezTo>
                  <a:pt x="11459" y="27501"/>
                  <a:pt x="23044" y="20832"/>
                  <a:pt x="34376" y="13750"/>
                </a:cubicBezTo>
                <a:cubicBezTo>
                  <a:pt x="41383" y="9371"/>
                  <a:pt x="55002" y="0"/>
                  <a:pt x="5500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04047254-FFC0-376F-DB89-2FE44DEAE51B}"/>
              </a:ext>
            </a:extLst>
          </p:cNvPr>
          <p:cNvSpPr/>
          <p:nvPr/>
        </p:nvSpPr>
        <p:spPr>
          <a:xfrm>
            <a:off x="584391" y="282570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1F7C6B01-F378-A0D4-C078-12D159241A1F}"/>
              </a:ext>
            </a:extLst>
          </p:cNvPr>
          <p:cNvSpPr/>
          <p:nvPr/>
        </p:nvSpPr>
        <p:spPr>
          <a:xfrm>
            <a:off x="852523" y="2481943"/>
            <a:ext cx="68752" cy="48126"/>
          </a:xfrm>
          <a:custGeom>
            <a:avLst/>
            <a:gdLst>
              <a:gd name="connsiteX0" fmla="*/ 0 w 68752"/>
              <a:gd name="connsiteY0" fmla="*/ 0 h 48126"/>
              <a:gd name="connsiteX1" fmla="*/ 34376 w 68752"/>
              <a:gd name="connsiteY1" fmla="*/ 13750 h 48126"/>
              <a:gd name="connsiteX2" fmla="*/ 68752 w 68752"/>
              <a:gd name="connsiteY2" fmla="*/ 48126 h 48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52" h="48126">
                <a:moveTo>
                  <a:pt x="0" y="0"/>
                </a:moveTo>
                <a:cubicBezTo>
                  <a:pt x="11459" y="4583"/>
                  <a:pt x="24266" y="6673"/>
                  <a:pt x="34376" y="13750"/>
                </a:cubicBezTo>
                <a:cubicBezTo>
                  <a:pt x="47652" y="23043"/>
                  <a:pt x="68752" y="48126"/>
                  <a:pt x="68752" y="4812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24A5B749-B167-71B4-066F-5D34F7CB91C5}"/>
              </a:ext>
            </a:extLst>
          </p:cNvPr>
          <p:cNvSpPr/>
          <p:nvPr/>
        </p:nvSpPr>
        <p:spPr>
          <a:xfrm>
            <a:off x="1086280" y="2571320"/>
            <a:ext cx="96252" cy="55002"/>
          </a:xfrm>
          <a:custGeom>
            <a:avLst/>
            <a:gdLst>
              <a:gd name="connsiteX0" fmla="*/ 0 w 96252"/>
              <a:gd name="connsiteY0" fmla="*/ 0 h 55002"/>
              <a:gd name="connsiteX1" fmla="*/ 34376 w 96252"/>
              <a:gd name="connsiteY1" fmla="*/ 20626 h 55002"/>
              <a:gd name="connsiteX2" fmla="*/ 55001 w 96252"/>
              <a:gd name="connsiteY2" fmla="*/ 41251 h 55002"/>
              <a:gd name="connsiteX3" fmla="*/ 75627 w 96252"/>
              <a:gd name="connsiteY3" fmla="*/ 55002 h 55002"/>
              <a:gd name="connsiteX4" fmla="*/ 96252 w 96252"/>
              <a:gd name="connsiteY4" fmla="*/ 48127 h 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252" h="55002">
                <a:moveTo>
                  <a:pt x="0" y="0"/>
                </a:moveTo>
                <a:cubicBezTo>
                  <a:pt x="11459" y="6875"/>
                  <a:pt x="23686" y="12608"/>
                  <a:pt x="34376" y="20626"/>
                </a:cubicBezTo>
                <a:cubicBezTo>
                  <a:pt x="42154" y="26460"/>
                  <a:pt x="47532" y="35027"/>
                  <a:pt x="55001" y="41251"/>
                </a:cubicBezTo>
                <a:cubicBezTo>
                  <a:pt x="61349" y="46541"/>
                  <a:pt x="68752" y="50418"/>
                  <a:pt x="75627" y="55002"/>
                </a:cubicBezTo>
                <a:lnTo>
                  <a:pt x="96252" y="4812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FA10C7A-20BD-3D29-1B66-6FC1B787B3CA}"/>
              </a:ext>
            </a:extLst>
          </p:cNvPr>
          <p:cNvSpPr/>
          <p:nvPr/>
        </p:nvSpPr>
        <p:spPr>
          <a:xfrm>
            <a:off x="556680" y="2440692"/>
            <a:ext cx="20836" cy="96252"/>
          </a:xfrm>
          <a:custGeom>
            <a:avLst/>
            <a:gdLst>
              <a:gd name="connsiteX0" fmla="*/ 7085 w 20836"/>
              <a:gd name="connsiteY0" fmla="*/ 0 h 96252"/>
              <a:gd name="connsiteX1" fmla="*/ 13961 w 20836"/>
              <a:gd name="connsiteY1" fmla="*/ 75627 h 96252"/>
              <a:gd name="connsiteX2" fmla="*/ 20836 w 20836"/>
              <a:gd name="connsiteY2" fmla="*/ 96252 h 96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36" h="96252">
                <a:moveTo>
                  <a:pt x="7085" y="0"/>
                </a:moveTo>
                <a:cubicBezTo>
                  <a:pt x="-2230" y="55892"/>
                  <a:pt x="-4603" y="26124"/>
                  <a:pt x="13961" y="75627"/>
                </a:cubicBezTo>
                <a:cubicBezTo>
                  <a:pt x="16506" y="82412"/>
                  <a:pt x="20836" y="96252"/>
                  <a:pt x="20836" y="962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7019CFFA-20A9-BBD3-AC10-93E25A78F2FC}"/>
              </a:ext>
            </a:extLst>
          </p:cNvPr>
          <p:cNvSpPr/>
          <p:nvPr/>
        </p:nvSpPr>
        <p:spPr>
          <a:xfrm>
            <a:off x="914400" y="2165684"/>
            <a:ext cx="13750" cy="130629"/>
          </a:xfrm>
          <a:custGeom>
            <a:avLst/>
            <a:gdLst>
              <a:gd name="connsiteX0" fmla="*/ 0 w 13750"/>
              <a:gd name="connsiteY0" fmla="*/ 0 h 130629"/>
              <a:gd name="connsiteX1" fmla="*/ 6875 w 13750"/>
              <a:gd name="connsiteY1" fmla="*/ 41251 h 130629"/>
              <a:gd name="connsiteX2" fmla="*/ 13750 w 13750"/>
              <a:gd name="connsiteY2" fmla="*/ 130629 h 130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50" h="130629">
                <a:moveTo>
                  <a:pt x="0" y="0"/>
                </a:moveTo>
                <a:cubicBezTo>
                  <a:pt x="2292" y="13750"/>
                  <a:pt x="5416" y="27388"/>
                  <a:pt x="6875" y="41251"/>
                </a:cubicBezTo>
                <a:cubicBezTo>
                  <a:pt x="10003" y="70968"/>
                  <a:pt x="13750" y="130629"/>
                  <a:pt x="13750" y="1306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752A0F6B-7751-450C-2A8F-50FC5F83C43A}"/>
              </a:ext>
            </a:extLst>
          </p:cNvPr>
          <p:cNvSpPr/>
          <p:nvPr/>
        </p:nvSpPr>
        <p:spPr>
          <a:xfrm>
            <a:off x="715020" y="281195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9859A57B-A844-810F-F6E6-7BD6D05DF694}"/>
              </a:ext>
            </a:extLst>
          </p:cNvPr>
          <p:cNvSpPr/>
          <p:nvPr/>
        </p:nvSpPr>
        <p:spPr>
          <a:xfrm>
            <a:off x="281883" y="2949456"/>
            <a:ext cx="13895" cy="55001"/>
          </a:xfrm>
          <a:custGeom>
            <a:avLst/>
            <a:gdLst>
              <a:gd name="connsiteX0" fmla="*/ 0 w 13895"/>
              <a:gd name="connsiteY0" fmla="*/ 0 h 55001"/>
              <a:gd name="connsiteX1" fmla="*/ 13750 w 13895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895" h="55001">
                <a:moveTo>
                  <a:pt x="0" y="0"/>
                </a:moveTo>
                <a:cubicBezTo>
                  <a:pt x="16303" y="40759"/>
                  <a:pt x="13750" y="22035"/>
                  <a:pt x="13750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6E3B6A0-0466-A1D6-E687-192959EC1A94}"/>
              </a:ext>
            </a:extLst>
          </p:cNvPr>
          <p:cNvSpPr/>
          <p:nvPr/>
        </p:nvSpPr>
        <p:spPr>
          <a:xfrm>
            <a:off x="680644" y="2770701"/>
            <a:ext cx="68751" cy="27501"/>
          </a:xfrm>
          <a:custGeom>
            <a:avLst/>
            <a:gdLst>
              <a:gd name="connsiteX0" fmla="*/ 0 w 68751"/>
              <a:gd name="connsiteY0" fmla="*/ 0 h 27501"/>
              <a:gd name="connsiteX1" fmla="*/ 34376 w 68751"/>
              <a:gd name="connsiteY1" fmla="*/ 20625 h 27501"/>
              <a:gd name="connsiteX2" fmla="*/ 68751 w 68751"/>
              <a:gd name="connsiteY2" fmla="*/ 27501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51" h="27501">
                <a:moveTo>
                  <a:pt x="0" y="0"/>
                </a:moveTo>
                <a:cubicBezTo>
                  <a:pt x="11459" y="6875"/>
                  <a:pt x="21969" y="15662"/>
                  <a:pt x="34376" y="20625"/>
                </a:cubicBezTo>
                <a:cubicBezTo>
                  <a:pt x="45226" y="24965"/>
                  <a:pt x="68751" y="27501"/>
                  <a:pt x="68751" y="275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A86872C7-2FDB-EC76-7AB2-C27167D94952}"/>
              </a:ext>
            </a:extLst>
          </p:cNvPr>
          <p:cNvSpPr/>
          <p:nvPr/>
        </p:nvSpPr>
        <p:spPr>
          <a:xfrm>
            <a:off x="433137" y="294945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EA5D7D7F-A01D-E31F-B020-C084D5C271CE}"/>
              </a:ext>
            </a:extLst>
          </p:cNvPr>
          <p:cNvSpPr/>
          <p:nvPr/>
        </p:nvSpPr>
        <p:spPr>
          <a:xfrm>
            <a:off x="440012" y="3210713"/>
            <a:ext cx="34376" cy="55001"/>
          </a:xfrm>
          <a:custGeom>
            <a:avLst/>
            <a:gdLst>
              <a:gd name="connsiteX0" fmla="*/ 0 w 34376"/>
              <a:gd name="connsiteY0" fmla="*/ 0 h 55001"/>
              <a:gd name="connsiteX1" fmla="*/ 34376 w 34376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4376" h="55001">
                <a:moveTo>
                  <a:pt x="0" y="0"/>
                </a:moveTo>
                <a:cubicBezTo>
                  <a:pt x="23525" y="47048"/>
                  <a:pt x="9755" y="30380"/>
                  <a:pt x="34376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FED4FD5A-35AC-D6F2-A152-000BF6D7A76B}"/>
              </a:ext>
            </a:extLst>
          </p:cNvPr>
          <p:cNvSpPr/>
          <p:nvPr/>
        </p:nvSpPr>
        <p:spPr>
          <a:xfrm>
            <a:off x="336884" y="260569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21BE782B-000A-7C1B-9D73-6DDFA85CB25B}"/>
              </a:ext>
            </a:extLst>
          </p:cNvPr>
          <p:cNvSpPr/>
          <p:nvPr/>
        </p:nvSpPr>
        <p:spPr>
          <a:xfrm>
            <a:off x="3300090" y="3025083"/>
            <a:ext cx="178755" cy="41251"/>
          </a:xfrm>
          <a:custGeom>
            <a:avLst/>
            <a:gdLst>
              <a:gd name="connsiteX0" fmla="*/ 0 w 178755"/>
              <a:gd name="connsiteY0" fmla="*/ 41251 h 41251"/>
              <a:gd name="connsiteX1" fmla="*/ 116878 w 178755"/>
              <a:gd name="connsiteY1" fmla="*/ 20625 h 41251"/>
              <a:gd name="connsiteX2" fmla="*/ 151254 w 178755"/>
              <a:gd name="connsiteY2" fmla="*/ 6875 h 41251"/>
              <a:gd name="connsiteX3" fmla="*/ 178755 w 178755"/>
              <a:gd name="connsiteY3" fmla="*/ 0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55" h="41251">
                <a:moveTo>
                  <a:pt x="0" y="41251"/>
                </a:moveTo>
                <a:cubicBezTo>
                  <a:pt x="65487" y="35298"/>
                  <a:pt x="65684" y="41102"/>
                  <a:pt x="116878" y="20625"/>
                </a:cubicBezTo>
                <a:cubicBezTo>
                  <a:pt x="128337" y="16042"/>
                  <a:pt x="139546" y="10778"/>
                  <a:pt x="151254" y="6875"/>
                </a:cubicBezTo>
                <a:cubicBezTo>
                  <a:pt x="160218" y="3887"/>
                  <a:pt x="178755" y="0"/>
                  <a:pt x="17875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7E3D25AB-1F53-550F-A585-C4D80F7C29D0}"/>
              </a:ext>
            </a:extLst>
          </p:cNvPr>
          <p:cNvSpPr/>
          <p:nvPr/>
        </p:nvSpPr>
        <p:spPr>
          <a:xfrm>
            <a:off x="2825702" y="226881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5E8D87F2-C695-5588-0C92-37895C4E3DC4}"/>
              </a:ext>
            </a:extLst>
          </p:cNvPr>
          <p:cNvSpPr/>
          <p:nvPr/>
        </p:nvSpPr>
        <p:spPr>
          <a:xfrm>
            <a:off x="213131" y="3588848"/>
            <a:ext cx="55001" cy="61877"/>
          </a:xfrm>
          <a:custGeom>
            <a:avLst/>
            <a:gdLst>
              <a:gd name="connsiteX0" fmla="*/ 0 w 55001"/>
              <a:gd name="connsiteY0" fmla="*/ 0 h 61877"/>
              <a:gd name="connsiteX1" fmla="*/ 34376 w 55001"/>
              <a:gd name="connsiteY1" fmla="*/ 27501 h 61877"/>
              <a:gd name="connsiteX2" fmla="*/ 41251 w 55001"/>
              <a:gd name="connsiteY2" fmla="*/ 48126 h 61877"/>
              <a:gd name="connsiteX3" fmla="*/ 55001 w 55001"/>
              <a:gd name="connsiteY3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01" h="61877">
                <a:moveTo>
                  <a:pt x="0" y="0"/>
                </a:moveTo>
                <a:cubicBezTo>
                  <a:pt x="11459" y="9167"/>
                  <a:pt x="24826" y="16359"/>
                  <a:pt x="34376" y="27501"/>
                </a:cubicBezTo>
                <a:cubicBezTo>
                  <a:pt x="39092" y="33003"/>
                  <a:pt x="37523" y="41912"/>
                  <a:pt x="41251" y="48126"/>
                </a:cubicBezTo>
                <a:cubicBezTo>
                  <a:pt x="44586" y="53684"/>
                  <a:pt x="55001" y="61877"/>
                  <a:pt x="550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BC29CD7D-BE18-7BB1-5FA4-37C769E4644D}"/>
              </a:ext>
            </a:extLst>
          </p:cNvPr>
          <p:cNvSpPr/>
          <p:nvPr/>
        </p:nvSpPr>
        <p:spPr>
          <a:xfrm>
            <a:off x="288758" y="4441365"/>
            <a:ext cx="82502" cy="27507"/>
          </a:xfrm>
          <a:custGeom>
            <a:avLst/>
            <a:gdLst>
              <a:gd name="connsiteX0" fmla="*/ 0 w 82502"/>
              <a:gd name="connsiteY0" fmla="*/ 27507 h 27507"/>
              <a:gd name="connsiteX1" fmla="*/ 34376 w 82502"/>
              <a:gd name="connsiteY1" fmla="*/ 13757 h 27507"/>
              <a:gd name="connsiteX2" fmla="*/ 82502 w 82502"/>
              <a:gd name="connsiteY2" fmla="*/ 6 h 27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502" h="27507">
                <a:moveTo>
                  <a:pt x="0" y="27507"/>
                </a:moveTo>
                <a:cubicBezTo>
                  <a:pt x="11459" y="22924"/>
                  <a:pt x="22778" y="17975"/>
                  <a:pt x="34376" y="13757"/>
                </a:cubicBezTo>
                <a:cubicBezTo>
                  <a:pt x="74184" y="-719"/>
                  <a:pt x="61705" y="6"/>
                  <a:pt x="82502" y="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92F96162-16DF-844C-F5C5-E9F2A434B21C}"/>
              </a:ext>
            </a:extLst>
          </p:cNvPr>
          <p:cNvSpPr/>
          <p:nvPr/>
        </p:nvSpPr>
        <p:spPr>
          <a:xfrm>
            <a:off x="728770" y="5108265"/>
            <a:ext cx="123753" cy="0"/>
          </a:xfrm>
          <a:custGeom>
            <a:avLst/>
            <a:gdLst>
              <a:gd name="connsiteX0" fmla="*/ 0 w 123753"/>
              <a:gd name="connsiteY0" fmla="*/ 0 h 0"/>
              <a:gd name="connsiteX1" fmla="*/ 123753 w 123753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3753">
                <a:moveTo>
                  <a:pt x="0" y="0"/>
                </a:moveTo>
                <a:lnTo>
                  <a:pt x="12375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ED2F79A8-0554-64D9-A5FF-A36CE96387A0}"/>
              </a:ext>
            </a:extLst>
          </p:cNvPr>
          <p:cNvSpPr/>
          <p:nvPr/>
        </p:nvSpPr>
        <p:spPr>
          <a:xfrm>
            <a:off x="343759" y="4743880"/>
            <a:ext cx="61877" cy="0"/>
          </a:xfrm>
          <a:custGeom>
            <a:avLst/>
            <a:gdLst>
              <a:gd name="connsiteX0" fmla="*/ 0 w 61877"/>
              <a:gd name="connsiteY0" fmla="*/ 0 h 0"/>
              <a:gd name="connsiteX1" fmla="*/ 61877 w 6187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877">
                <a:moveTo>
                  <a:pt x="0" y="0"/>
                </a:moveTo>
                <a:lnTo>
                  <a:pt x="61877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8B14E067-B2D5-1354-B323-93734A96D6AB}"/>
              </a:ext>
            </a:extLst>
          </p:cNvPr>
          <p:cNvSpPr/>
          <p:nvPr/>
        </p:nvSpPr>
        <p:spPr>
          <a:xfrm>
            <a:off x="3416968" y="4833161"/>
            <a:ext cx="199381" cy="41347"/>
          </a:xfrm>
          <a:custGeom>
            <a:avLst/>
            <a:gdLst>
              <a:gd name="connsiteX0" fmla="*/ 0 w 199381"/>
              <a:gd name="connsiteY0" fmla="*/ 41347 h 41347"/>
              <a:gd name="connsiteX1" fmla="*/ 41252 w 199381"/>
              <a:gd name="connsiteY1" fmla="*/ 34472 h 41347"/>
              <a:gd name="connsiteX2" fmla="*/ 61877 w 199381"/>
              <a:gd name="connsiteY2" fmla="*/ 27597 h 41347"/>
              <a:gd name="connsiteX3" fmla="*/ 110003 w 199381"/>
              <a:gd name="connsiteY3" fmla="*/ 13847 h 41347"/>
              <a:gd name="connsiteX4" fmla="*/ 165005 w 199381"/>
              <a:gd name="connsiteY4" fmla="*/ 6971 h 41347"/>
              <a:gd name="connsiteX5" fmla="*/ 199381 w 199381"/>
              <a:gd name="connsiteY5" fmla="*/ 96 h 41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381" h="41347">
                <a:moveTo>
                  <a:pt x="0" y="41347"/>
                </a:moveTo>
                <a:cubicBezTo>
                  <a:pt x="13751" y="39055"/>
                  <a:pt x="27644" y="37496"/>
                  <a:pt x="41252" y="34472"/>
                </a:cubicBezTo>
                <a:cubicBezTo>
                  <a:pt x="48326" y="32900"/>
                  <a:pt x="54936" y="29679"/>
                  <a:pt x="61877" y="27597"/>
                </a:cubicBezTo>
                <a:cubicBezTo>
                  <a:pt x="77857" y="22803"/>
                  <a:pt x="93643" y="17119"/>
                  <a:pt x="110003" y="13847"/>
                </a:cubicBezTo>
                <a:cubicBezTo>
                  <a:pt x="128121" y="10223"/>
                  <a:pt x="146671" y="9263"/>
                  <a:pt x="165005" y="6971"/>
                </a:cubicBezTo>
                <a:cubicBezTo>
                  <a:pt x="189978" y="-1353"/>
                  <a:pt x="178383" y="96"/>
                  <a:pt x="199381" y="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5A20F0C9-64E1-5C25-A4DF-885F79222A89}"/>
              </a:ext>
            </a:extLst>
          </p:cNvPr>
          <p:cNvSpPr/>
          <p:nvPr/>
        </p:nvSpPr>
        <p:spPr>
          <a:xfrm>
            <a:off x="3533847" y="3416968"/>
            <a:ext cx="96252" cy="75627"/>
          </a:xfrm>
          <a:custGeom>
            <a:avLst/>
            <a:gdLst>
              <a:gd name="connsiteX0" fmla="*/ 0 w 96252"/>
              <a:gd name="connsiteY0" fmla="*/ 75627 h 75627"/>
              <a:gd name="connsiteX1" fmla="*/ 34376 w 96252"/>
              <a:gd name="connsiteY1" fmla="*/ 48127 h 75627"/>
              <a:gd name="connsiteX2" fmla="*/ 55001 w 96252"/>
              <a:gd name="connsiteY2" fmla="*/ 27501 h 75627"/>
              <a:gd name="connsiteX3" fmla="*/ 96252 w 96252"/>
              <a:gd name="connsiteY3" fmla="*/ 0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252" h="75627">
                <a:moveTo>
                  <a:pt x="0" y="75627"/>
                </a:moveTo>
                <a:cubicBezTo>
                  <a:pt x="11459" y="66460"/>
                  <a:pt x="23333" y="57790"/>
                  <a:pt x="34376" y="48127"/>
                </a:cubicBezTo>
                <a:cubicBezTo>
                  <a:pt x="41693" y="41724"/>
                  <a:pt x="47326" y="33470"/>
                  <a:pt x="55001" y="27501"/>
                </a:cubicBezTo>
                <a:cubicBezTo>
                  <a:pt x="68046" y="17355"/>
                  <a:pt x="96252" y="0"/>
                  <a:pt x="962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7E925E04-2D00-DBC9-BD67-29349CE6712F}"/>
              </a:ext>
            </a:extLst>
          </p:cNvPr>
          <p:cNvSpPr/>
          <p:nvPr/>
        </p:nvSpPr>
        <p:spPr>
          <a:xfrm>
            <a:off x="1106905" y="5410773"/>
            <a:ext cx="0" cy="75627"/>
          </a:xfrm>
          <a:custGeom>
            <a:avLst/>
            <a:gdLst>
              <a:gd name="connsiteX0" fmla="*/ 0 w 0"/>
              <a:gd name="connsiteY0" fmla="*/ 0 h 75627"/>
              <a:gd name="connsiteX1" fmla="*/ 0 w 0"/>
              <a:gd name="connsiteY1" fmla="*/ 75627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75627">
                <a:moveTo>
                  <a:pt x="0" y="0"/>
                </a:moveTo>
                <a:lnTo>
                  <a:pt x="0" y="7562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F076864A-6996-D7B1-1329-3A933CB2DA68}"/>
              </a:ext>
            </a:extLst>
          </p:cNvPr>
          <p:cNvSpPr/>
          <p:nvPr/>
        </p:nvSpPr>
        <p:spPr>
          <a:xfrm>
            <a:off x="1478165" y="5479525"/>
            <a:ext cx="20626" cy="55001"/>
          </a:xfrm>
          <a:custGeom>
            <a:avLst/>
            <a:gdLst>
              <a:gd name="connsiteX0" fmla="*/ 20626 w 20626"/>
              <a:gd name="connsiteY0" fmla="*/ 0 h 55001"/>
              <a:gd name="connsiteX1" fmla="*/ 0 w 20626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626" h="55001">
                <a:moveTo>
                  <a:pt x="20626" y="0"/>
                </a:moveTo>
                <a:cubicBezTo>
                  <a:pt x="5256" y="46113"/>
                  <a:pt x="13359" y="28287"/>
                  <a:pt x="0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F1F7A4D-A730-5F3D-6384-A79A0384CC55}"/>
              </a:ext>
            </a:extLst>
          </p:cNvPr>
          <p:cNvSpPr/>
          <p:nvPr/>
        </p:nvSpPr>
        <p:spPr>
          <a:xfrm>
            <a:off x="3299495" y="5108265"/>
            <a:ext cx="7470" cy="89377"/>
          </a:xfrm>
          <a:custGeom>
            <a:avLst/>
            <a:gdLst>
              <a:gd name="connsiteX0" fmla="*/ 7470 w 7470"/>
              <a:gd name="connsiteY0" fmla="*/ 0 h 89377"/>
              <a:gd name="connsiteX1" fmla="*/ 595 w 7470"/>
              <a:gd name="connsiteY1" fmla="*/ 89377 h 89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70" h="89377">
                <a:moveTo>
                  <a:pt x="7470" y="0"/>
                </a:moveTo>
                <a:cubicBezTo>
                  <a:pt x="-3000" y="52354"/>
                  <a:pt x="595" y="22690"/>
                  <a:pt x="595" y="893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1257112E-8CF1-0918-6FA8-040C8D06DA24}"/>
              </a:ext>
            </a:extLst>
          </p:cNvPr>
          <p:cNvSpPr/>
          <p:nvPr/>
        </p:nvSpPr>
        <p:spPr>
          <a:xfrm>
            <a:off x="3554472" y="4269492"/>
            <a:ext cx="27501" cy="55001"/>
          </a:xfrm>
          <a:custGeom>
            <a:avLst/>
            <a:gdLst>
              <a:gd name="connsiteX0" fmla="*/ 0 w 27501"/>
              <a:gd name="connsiteY0" fmla="*/ 0 h 55001"/>
              <a:gd name="connsiteX1" fmla="*/ 20626 w 27501"/>
              <a:gd name="connsiteY1" fmla="*/ 34376 h 55001"/>
              <a:gd name="connsiteX2" fmla="*/ 27501 w 27501"/>
              <a:gd name="connsiteY2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55001">
                <a:moveTo>
                  <a:pt x="0" y="0"/>
                </a:moveTo>
                <a:cubicBezTo>
                  <a:pt x="6875" y="11459"/>
                  <a:pt x="14650" y="22424"/>
                  <a:pt x="20626" y="34376"/>
                </a:cubicBezTo>
                <a:cubicBezTo>
                  <a:pt x="23867" y="40858"/>
                  <a:pt x="27501" y="55001"/>
                  <a:pt x="27501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04272EE0-4B1A-0758-D46B-4A65ACB46671}"/>
              </a:ext>
            </a:extLst>
          </p:cNvPr>
          <p:cNvSpPr/>
          <p:nvPr/>
        </p:nvSpPr>
        <p:spPr>
          <a:xfrm>
            <a:off x="247507" y="3960108"/>
            <a:ext cx="137504" cy="41251"/>
          </a:xfrm>
          <a:custGeom>
            <a:avLst/>
            <a:gdLst>
              <a:gd name="connsiteX0" fmla="*/ 0 w 137504"/>
              <a:gd name="connsiteY0" fmla="*/ 41251 h 41251"/>
              <a:gd name="connsiteX1" fmla="*/ 89377 w 137504"/>
              <a:gd name="connsiteY1" fmla="*/ 20626 h 41251"/>
              <a:gd name="connsiteX2" fmla="*/ 110003 w 137504"/>
              <a:gd name="connsiteY2" fmla="*/ 13751 h 41251"/>
              <a:gd name="connsiteX3" fmla="*/ 137504 w 137504"/>
              <a:gd name="connsiteY3" fmla="*/ 0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504" h="41251">
                <a:moveTo>
                  <a:pt x="0" y="41251"/>
                </a:moveTo>
                <a:cubicBezTo>
                  <a:pt x="123189" y="28932"/>
                  <a:pt x="33008" y="48810"/>
                  <a:pt x="89377" y="20626"/>
                </a:cubicBezTo>
                <a:cubicBezTo>
                  <a:pt x="95859" y="17385"/>
                  <a:pt x="103342" y="16606"/>
                  <a:pt x="110003" y="13751"/>
                </a:cubicBezTo>
                <a:cubicBezTo>
                  <a:pt x="119423" y="9714"/>
                  <a:pt x="137504" y="0"/>
                  <a:pt x="13750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E2470615-37DF-8846-93B1-F9025E337044}"/>
              </a:ext>
            </a:extLst>
          </p:cNvPr>
          <p:cNvSpPr/>
          <p:nvPr/>
        </p:nvSpPr>
        <p:spPr>
          <a:xfrm>
            <a:off x="2392565" y="5431398"/>
            <a:ext cx="27501" cy="61877"/>
          </a:xfrm>
          <a:custGeom>
            <a:avLst/>
            <a:gdLst>
              <a:gd name="connsiteX0" fmla="*/ 0 w 27501"/>
              <a:gd name="connsiteY0" fmla="*/ 0 h 61877"/>
              <a:gd name="connsiteX1" fmla="*/ 20626 w 27501"/>
              <a:gd name="connsiteY1" fmla="*/ 41252 h 61877"/>
              <a:gd name="connsiteX2" fmla="*/ 27501 w 2750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61877">
                <a:moveTo>
                  <a:pt x="0" y="0"/>
                </a:moveTo>
                <a:cubicBezTo>
                  <a:pt x="6875" y="13751"/>
                  <a:pt x="14382" y="27203"/>
                  <a:pt x="20626" y="41252"/>
                </a:cubicBezTo>
                <a:cubicBezTo>
                  <a:pt x="23569" y="47874"/>
                  <a:pt x="27501" y="61877"/>
                  <a:pt x="275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F8F2F281-6B7C-BB07-597C-505D38D52432}"/>
              </a:ext>
            </a:extLst>
          </p:cNvPr>
          <p:cNvSpPr/>
          <p:nvPr/>
        </p:nvSpPr>
        <p:spPr>
          <a:xfrm>
            <a:off x="2791326" y="5280144"/>
            <a:ext cx="27501" cy="61877"/>
          </a:xfrm>
          <a:custGeom>
            <a:avLst/>
            <a:gdLst>
              <a:gd name="connsiteX0" fmla="*/ 0 w 27501"/>
              <a:gd name="connsiteY0" fmla="*/ 0 h 61877"/>
              <a:gd name="connsiteX1" fmla="*/ 20626 w 27501"/>
              <a:gd name="connsiteY1" fmla="*/ 41251 h 61877"/>
              <a:gd name="connsiteX2" fmla="*/ 27501 w 2750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61877">
                <a:moveTo>
                  <a:pt x="0" y="0"/>
                </a:moveTo>
                <a:cubicBezTo>
                  <a:pt x="6875" y="13750"/>
                  <a:pt x="14382" y="27203"/>
                  <a:pt x="20626" y="41251"/>
                </a:cubicBezTo>
                <a:cubicBezTo>
                  <a:pt x="23569" y="47874"/>
                  <a:pt x="27501" y="61877"/>
                  <a:pt x="275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655F7D4-4240-B8AB-42B0-4E8D32720082}"/>
              </a:ext>
            </a:extLst>
          </p:cNvPr>
          <p:cNvSpPr/>
          <p:nvPr/>
        </p:nvSpPr>
        <p:spPr>
          <a:xfrm>
            <a:off x="1952553" y="552077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E25A8D24-7712-FB1F-18DC-24370B2E79C9}"/>
              </a:ext>
            </a:extLst>
          </p:cNvPr>
          <p:cNvSpPr/>
          <p:nvPr/>
        </p:nvSpPr>
        <p:spPr>
          <a:xfrm>
            <a:off x="357510" y="2261937"/>
            <a:ext cx="82502" cy="0"/>
          </a:xfrm>
          <a:custGeom>
            <a:avLst/>
            <a:gdLst>
              <a:gd name="connsiteX0" fmla="*/ 0 w 82502"/>
              <a:gd name="connsiteY0" fmla="*/ 0 h 0"/>
              <a:gd name="connsiteX1" fmla="*/ 82502 w 825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502">
                <a:moveTo>
                  <a:pt x="0" y="0"/>
                </a:moveTo>
                <a:lnTo>
                  <a:pt x="825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52974EEF-137F-B2E3-D078-5D854981BAF0}"/>
              </a:ext>
            </a:extLst>
          </p:cNvPr>
          <p:cNvSpPr/>
          <p:nvPr/>
        </p:nvSpPr>
        <p:spPr>
          <a:xfrm>
            <a:off x="2990707" y="2200060"/>
            <a:ext cx="0" cy="61877"/>
          </a:xfrm>
          <a:custGeom>
            <a:avLst/>
            <a:gdLst>
              <a:gd name="connsiteX0" fmla="*/ 0 w 0"/>
              <a:gd name="connsiteY0" fmla="*/ 0 h 61877"/>
              <a:gd name="connsiteX1" fmla="*/ 0 w 0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1877">
                <a:moveTo>
                  <a:pt x="0" y="0"/>
                </a:moveTo>
                <a:lnTo>
                  <a:pt x="0" y="6187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05776B00-9784-1AA2-43D7-90B214F47FBD}"/>
              </a:ext>
            </a:extLst>
          </p:cNvPr>
          <p:cNvSpPr/>
          <p:nvPr/>
        </p:nvSpPr>
        <p:spPr>
          <a:xfrm>
            <a:off x="330009" y="4990814"/>
            <a:ext cx="123753" cy="55574"/>
          </a:xfrm>
          <a:custGeom>
            <a:avLst/>
            <a:gdLst>
              <a:gd name="connsiteX0" fmla="*/ 0 w 123753"/>
              <a:gd name="connsiteY0" fmla="*/ 55574 h 55574"/>
              <a:gd name="connsiteX1" fmla="*/ 34376 w 123753"/>
              <a:gd name="connsiteY1" fmla="*/ 41824 h 55574"/>
              <a:gd name="connsiteX2" fmla="*/ 48126 w 123753"/>
              <a:gd name="connsiteY2" fmla="*/ 28073 h 55574"/>
              <a:gd name="connsiteX3" fmla="*/ 89377 w 123753"/>
              <a:gd name="connsiteY3" fmla="*/ 14323 h 55574"/>
              <a:gd name="connsiteX4" fmla="*/ 123753 w 123753"/>
              <a:gd name="connsiteY4" fmla="*/ 572 h 55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753" h="55574">
                <a:moveTo>
                  <a:pt x="0" y="55574"/>
                </a:moveTo>
                <a:cubicBezTo>
                  <a:pt x="11459" y="50991"/>
                  <a:pt x="23661" y="47947"/>
                  <a:pt x="34376" y="41824"/>
                </a:cubicBezTo>
                <a:cubicBezTo>
                  <a:pt x="40004" y="38608"/>
                  <a:pt x="42328" y="30972"/>
                  <a:pt x="48126" y="28073"/>
                </a:cubicBezTo>
                <a:cubicBezTo>
                  <a:pt x="61090" y="21591"/>
                  <a:pt x="89377" y="14323"/>
                  <a:pt x="89377" y="14323"/>
                </a:cubicBezTo>
                <a:cubicBezTo>
                  <a:pt x="107989" y="-4289"/>
                  <a:pt x="96646" y="572"/>
                  <a:pt x="123753" y="57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E4ACF9C0-F8D2-6A17-9983-25395F51ABFE}"/>
              </a:ext>
            </a:extLst>
          </p:cNvPr>
          <p:cNvSpPr/>
          <p:nvPr/>
        </p:nvSpPr>
        <p:spPr>
          <a:xfrm>
            <a:off x="3547597" y="4523874"/>
            <a:ext cx="34376" cy="55001"/>
          </a:xfrm>
          <a:custGeom>
            <a:avLst/>
            <a:gdLst>
              <a:gd name="connsiteX0" fmla="*/ 0 w 34376"/>
              <a:gd name="connsiteY0" fmla="*/ 0 h 55001"/>
              <a:gd name="connsiteX1" fmla="*/ 13750 w 34376"/>
              <a:gd name="connsiteY1" fmla="*/ 34376 h 55001"/>
              <a:gd name="connsiteX2" fmla="*/ 27501 w 34376"/>
              <a:gd name="connsiteY2" fmla="*/ 48126 h 55001"/>
              <a:gd name="connsiteX3" fmla="*/ 34376 w 34376"/>
              <a:gd name="connsiteY3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76" h="55001">
                <a:moveTo>
                  <a:pt x="0" y="0"/>
                </a:moveTo>
                <a:cubicBezTo>
                  <a:pt x="4583" y="11459"/>
                  <a:pt x="7627" y="23661"/>
                  <a:pt x="13750" y="34376"/>
                </a:cubicBezTo>
                <a:cubicBezTo>
                  <a:pt x="16966" y="40004"/>
                  <a:pt x="22917" y="43543"/>
                  <a:pt x="27501" y="48126"/>
                </a:cubicBezTo>
                <a:lnTo>
                  <a:pt x="34376" y="5500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507F9D4D-9D26-2771-1AE8-D29037ACB276}"/>
              </a:ext>
            </a:extLst>
          </p:cNvPr>
          <p:cNvSpPr/>
          <p:nvPr/>
        </p:nvSpPr>
        <p:spPr>
          <a:xfrm>
            <a:off x="1815050" y="5527651"/>
            <a:ext cx="7029" cy="61877"/>
          </a:xfrm>
          <a:custGeom>
            <a:avLst/>
            <a:gdLst>
              <a:gd name="connsiteX0" fmla="*/ 0 w 7029"/>
              <a:gd name="connsiteY0" fmla="*/ 0 h 61877"/>
              <a:gd name="connsiteX1" fmla="*/ 6875 w 7029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29" h="61877">
                <a:moveTo>
                  <a:pt x="0" y="0"/>
                </a:moveTo>
                <a:cubicBezTo>
                  <a:pt x="8673" y="43365"/>
                  <a:pt x="6875" y="22690"/>
                  <a:pt x="6875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4F1A723A-696D-B15D-85DE-2EBC42579DE2}"/>
              </a:ext>
            </a:extLst>
          </p:cNvPr>
          <p:cNvSpPr/>
          <p:nvPr/>
        </p:nvSpPr>
        <p:spPr>
          <a:xfrm>
            <a:off x="3114460" y="5259519"/>
            <a:ext cx="6875" cy="89377"/>
          </a:xfrm>
          <a:custGeom>
            <a:avLst/>
            <a:gdLst>
              <a:gd name="connsiteX0" fmla="*/ 0 w 6875"/>
              <a:gd name="connsiteY0" fmla="*/ 0 h 89377"/>
              <a:gd name="connsiteX1" fmla="*/ 6875 w 6875"/>
              <a:gd name="connsiteY1" fmla="*/ 89377 h 89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89377">
                <a:moveTo>
                  <a:pt x="0" y="0"/>
                </a:moveTo>
                <a:cubicBezTo>
                  <a:pt x="7065" y="84786"/>
                  <a:pt x="6875" y="54906"/>
                  <a:pt x="6875" y="893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8BFFD80E-E355-0CA1-FEAC-B99195D620B7}"/>
              </a:ext>
            </a:extLst>
          </p:cNvPr>
          <p:cNvSpPr/>
          <p:nvPr/>
        </p:nvSpPr>
        <p:spPr>
          <a:xfrm>
            <a:off x="508764" y="536952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:a16="http://schemas.microsoft.com/office/drawing/2014/main" id="{D777C4ED-BF21-05F7-3F6A-F50BD3EFBE43}"/>
              </a:ext>
            </a:extLst>
          </p:cNvPr>
          <p:cNvSpPr/>
          <p:nvPr/>
        </p:nvSpPr>
        <p:spPr>
          <a:xfrm>
            <a:off x="756271" y="5225143"/>
            <a:ext cx="116878" cy="68752"/>
          </a:xfrm>
          <a:custGeom>
            <a:avLst/>
            <a:gdLst>
              <a:gd name="connsiteX0" fmla="*/ 0 w 116878"/>
              <a:gd name="connsiteY0" fmla="*/ 68752 h 68752"/>
              <a:gd name="connsiteX1" fmla="*/ 61876 w 116878"/>
              <a:gd name="connsiteY1" fmla="*/ 41251 h 68752"/>
              <a:gd name="connsiteX2" fmla="*/ 103127 w 116878"/>
              <a:gd name="connsiteY2" fmla="*/ 13750 h 68752"/>
              <a:gd name="connsiteX3" fmla="*/ 116878 w 116878"/>
              <a:gd name="connsiteY3" fmla="*/ 0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78" h="68752">
                <a:moveTo>
                  <a:pt x="0" y="68752"/>
                </a:moveTo>
                <a:cubicBezTo>
                  <a:pt x="20685" y="60478"/>
                  <a:pt x="42609" y="52811"/>
                  <a:pt x="61876" y="41251"/>
                </a:cubicBezTo>
                <a:cubicBezTo>
                  <a:pt x="76047" y="32748"/>
                  <a:pt x="91441" y="25435"/>
                  <a:pt x="103127" y="13750"/>
                </a:cubicBezTo>
                <a:lnTo>
                  <a:pt x="1168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03255B97-84F5-551C-4375-80DE927729D0}"/>
              </a:ext>
            </a:extLst>
          </p:cNvPr>
          <p:cNvSpPr/>
          <p:nvPr/>
        </p:nvSpPr>
        <p:spPr>
          <a:xfrm>
            <a:off x="3141961" y="2516249"/>
            <a:ext cx="48126" cy="34446"/>
          </a:xfrm>
          <a:custGeom>
            <a:avLst/>
            <a:gdLst>
              <a:gd name="connsiteX0" fmla="*/ 0 w 48126"/>
              <a:gd name="connsiteY0" fmla="*/ 34446 h 34446"/>
              <a:gd name="connsiteX1" fmla="*/ 48126 w 48126"/>
              <a:gd name="connsiteY1" fmla="*/ 70 h 3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8126" h="34446">
                <a:moveTo>
                  <a:pt x="0" y="34446"/>
                </a:moveTo>
                <a:cubicBezTo>
                  <a:pt x="37617" y="-3171"/>
                  <a:pt x="18171" y="70"/>
                  <a:pt x="48126" y="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D885AAA4-6693-566B-7339-644C6FBD50F1}"/>
              </a:ext>
            </a:extLst>
          </p:cNvPr>
          <p:cNvSpPr/>
          <p:nvPr/>
        </p:nvSpPr>
        <p:spPr>
          <a:xfrm>
            <a:off x="2213811" y="1973179"/>
            <a:ext cx="20625" cy="68752"/>
          </a:xfrm>
          <a:custGeom>
            <a:avLst/>
            <a:gdLst>
              <a:gd name="connsiteX0" fmla="*/ 0 w 20625"/>
              <a:gd name="connsiteY0" fmla="*/ 0 h 68752"/>
              <a:gd name="connsiteX1" fmla="*/ 13750 w 20625"/>
              <a:gd name="connsiteY1" fmla="*/ 41251 h 68752"/>
              <a:gd name="connsiteX2" fmla="*/ 20625 w 20625"/>
              <a:gd name="connsiteY2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25" h="68752">
                <a:moveTo>
                  <a:pt x="0" y="0"/>
                </a:moveTo>
                <a:cubicBezTo>
                  <a:pt x="4583" y="13750"/>
                  <a:pt x="9585" y="27368"/>
                  <a:pt x="13750" y="41251"/>
                </a:cubicBezTo>
                <a:cubicBezTo>
                  <a:pt x="16465" y="50302"/>
                  <a:pt x="20625" y="68752"/>
                  <a:pt x="20625" y="687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93100988-A524-A44C-5C9A-8B296A1170B5}"/>
              </a:ext>
            </a:extLst>
          </p:cNvPr>
          <p:cNvSpPr/>
          <p:nvPr/>
        </p:nvSpPr>
        <p:spPr>
          <a:xfrm>
            <a:off x="3698851" y="204880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319394C9-10B8-35EF-BE63-938FE2D2B0FC}"/>
              </a:ext>
            </a:extLst>
          </p:cNvPr>
          <p:cNvSpPr/>
          <p:nvPr/>
        </p:nvSpPr>
        <p:spPr>
          <a:xfrm>
            <a:off x="3348217" y="2131308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CC09EA4C-FBC3-1F09-F838-7584023DC801}"/>
              </a:ext>
            </a:extLst>
          </p:cNvPr>
          <p:cNvSpPr/>
          <p:nvPr/>
        </p:nvSpPr>
        <p:spPr>
          <a:xfrm>
            <a:off x="3595723" y="2530069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E60EC1E9-5FF9-24D1-F620-2AEB50B8CAF8}"/>
              </a:ext>
            </a:extLst>
          </p:cNvPr>
          <p:cNvSpPr/>
          <p:nvPr/>
        </p:nvSpPr>
        <p:spPr>
          <a:xfrm>
            <a:off x="3430719" y="2076307"/>
            <a:ext cx="82502" cy="21201"/>
          </a:xfrm>
          <a:custGeom>
            <a:avLst/>
            <a:gdLst>
              <a:gd name="connsiteX0" fmla="*/ 0 w 82502"/>
              <a:gd name="connsiteY0" fmla="*/ 0 h 21201"/>
              <a:gd name="connsiteX1" fmla="*/ 55001 w 82502"/>
              <a:gd name="connsiteY1" fmla="*/ 20625 h 21201"/>
              <a:gd name="connsiteX2" fmla="*/ 82502 w 82502"/>
              <a:gd name="connsiteY2" fmla="*/ 20625 h 21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502" h="21201">
                <a:moveTo>
                  <a:pt x="0" y="0"/>
                </a:moveTo>
                <a:cubicBezTo>
                  <a:pt x="316" y="126"/>
                  <a:pt x="46620" y="19428"/>
                  <a:pt x="55001" y="20625"/>
                </a:cubicBezTo>
                <a:cubicBezTo>
                  <a:pt x="64076" y="21921"/>
                  <a:pt x="73335" y="20625"/>
                  <a:pt x="82502" y="206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39F76D02-B4B0-A9C6-6130-925FF89B29B5}"/>
              </a:ext>
            </a:extLst>
          </p:cNvPr>
          <p:cNvSpPr/>
          <p:nvPr/>
        </p:nvSpPr>
        <p:spPr>
          <a:xfrm>
            <a:off x="3781353" y="2420066"/>
            <a:ext cx="7120" cy="68752"/>
          </a:xfrm>
          <a:custGeom>
            <a:avLst/>
            <a:gdLst>
              <a:gd name="connsiteX0" fmla="*/ 0 w 7120"/>
              <a:gd name="connsiteY0" fmla="*/ 0 h 68752"/>
              <a:gd name="connsiteX1" fmla="*/ 6876 w 7120"/>
              <a:gd name="connsiteY1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20" h="68752">
                <a:moveTo>
                  <a:pt x="0" y="0"/>
                </a:moveTo>
                <a:cubicBezTo>
                  <a:pt x="9123" y="45612"/>
                  <a:pt x="6876" y="22690"/>
                  <a:pt x="6876" y="687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CE9238AF-82D0-9B47-AA22-8056988EF75E}"/>
              </a:ext>
            </a:extLst>
          </p:cNvPr>
          <p:cNvSpPr/>
          <p:nvPr/>
        </p:nvSpPr>
        <p:spPr>
          <a:xfrm>
            <a:off x="3478845" y="2268812"/>
            <a:ext cx="6875" cy="68752"/>
          </a:xfrm>
          <a:custGeom>
            <a:avLst/>
            <a:gdLst>
              <a:gd name="connsiteX0" fmla="*/ 6875 w 6875"/>
              <a:gd name="connsiteY0" fmla="*/ 0 h 68752"/>
              <a:gd name="connsiteX1" fmla="*/ 0 w 6875"/>
              <a:gd name="connsiteY1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68752">
                <a:moveTo>
                  <a:pt x="6875" y="0"/>
                </a:moveTo>
                <a:lnTo>
                  <a:pt x="0" y="68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9" name="Freeform: Shape 68">
            <a:extLst>
              <a:ext uri="{FF2B5EF4-FFF2-40B4-BE49-F238E27FC236}">
                <a16:creationId xmlns:a16="http://schemas.microsoft.com/office/drawing/2014/main" id="{2BF8367D-AF04-1228-1203-7E94FC42D725}"/>
              </a:ext>
            </a:extLst>
          </p:cNvPr>
          <p:cNvSpPr/>
          <p:nvPr/>
        </p:nvSpPr>
        <p:spPr>
          <a:xfrm>
            <a:off x="171880" y="2447567"/>
            <a:ext cx="48126" cy="41251"/>
          </a:xfrm>
          <a:custGeom>
            <a:avLst/>
            <a:gdLst>
              <a:gd name="connsiteX0" fmla="*/ 0 w 48126"/>
              <a:gd name="connsiteY0" fmla="*/ 0 h 41251"/>
              <a:gd name="connsiteX1" fmla="*/ 34376 w 48126"/>
              <a:gd name="connsiteY1" fmla="*/ 13750 h 41251"/>
              <a:gd name="connsiteX2" fmla="*/ 41251 w 48126"/>
              <a:gd name="connsiteY2" fmla="*/ 34376 h 41251"/>
              <a:gd name="connsiteX3" fmla="*/ 48126 w 48126"/>
              <a:gd name="connsiteY3" fmla="*/ 41251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26" h="41251">
                <a:moveTo>
                  <a:pt x="0" y="0"/>
                </a:moveTo>
                <a:cubicBezTo>
                  <a:pt x="11459" y="4583"/>
                  <a:pt x="24895" y="5849"/>
                  <a:pt x="34376" y="13750"/>
                </a:cubicBezTo>
                <a:cubicBezTo>
                  <a:pt x="39943" y="18390"/>
                  <a:pt x="38010" y="27894"/>
                  <a:pt x="41251" y="34376"/>
                </a:cubicBezTo>
                <a:cubicBezTo>
                  <a:pt x="42700" y="37275"/>
                  <a:pt x="45834" y="38959"/>
                  <a:pt x="48126" y="4125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0" name="Freeform: Shape 69">
            <a:extLst>
              <a:ext uri="{FF2B5EF4-FFF2-40B4-BE49-F238E27FC236}">
                <a16:creationId xmlns:a16="http://schemas.microsoft.com/office/drawing/2014/main" id="{6346BD5E-7301-21EE-7957-868FC40CFF50}"/>
              </a:ext>
            </a:extLst>
          </p:cNvPr>
          <p:cNvSpPr/>
          <p:nvPr/>
        </p:nvSpPr>
        <p:spPr>
          <a:xfrm>
            <a:off x="3630099" y="3781353"/>
            <a:ext cx="0" cy="61877"/>
          </a:xfrm>
          <a:custGeom>
            <a:avLst/>
            <a:gdLst>
              <a:gd name="connsiteX0" fmla="*/ 0 w 0"/>
              <a:gd name="connsiteY0" fmla="*/ 0 h 61877"/>
              <a:gd name="connsiteX1" fmla="*/ 0 w 0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1877">
                <a:moveTo>
                  <a:pt x="0" y="0"/>
                </a:moveTo>
                <a:lnTo>
                  <a:pt x="0" y="6187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1" name="Freeform: Shape 70">
            <a:extLst>
              <a:ext uri="{FF2B5EF4-FFF2-40B4-BE49-F238E27FC236}">
                <a16:creationId xmlns:a16="http://schemas.microsoft.com/office/drawing/2014/main" id="{3F7656F7-5038-B58C-7C71-A3CD9B19C592}"/>
              </a:ext>
            </a:extLst>
          </p:cNvPr>
          <p:cNvSpPr/>
          <p:nvPr/>
        </p:nvSpPr>
        <p:spPr>
          <a:xfrm>
            <a:off x="3547595" y="5060138"/>
            <a:ext cx="20628" cy="103128"/>
          </a:xfrm>
          <a:custGeom>
            <a:avLst/>
            <a:gdLst>
              <a:gd name="connsiteX0" fmla="*/ 20628 w 20628"/>
              <a:gd name="connsiteY0" fmla="*/ 0 h 103128"/>
              <a:gd name="connsiteX1" fmla="*/ 13752 w 20628"/>
              <a:gd name="connsiteY1" fmla="*/ 41251 h 103128"/>
              <a:gd name="connsiteX2" fmla="*/ 2 w 20628"/>
              <a:gd name="connsiteY2" fmla="*/ 103128 h 103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28" h="103128">
                <a:moveTo>
                  <a:pt x="20628" y="0"/>
                </a:moveTo>
                <a:cubicBezTo>
                  <a:pt x="18336" y="13750"/>
                  <a:pt x="16673" y="27620"/>
                  <a:pt x="13752" y="41251"/>
                </a:cubicBezTo>
                <a:cubicBezTo>
                  <a:pt x="-554" y="108010"/>
                  <a:pt x="2" y="76199"/>
                  <a:pt x="2" y="1031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D0C76F3B-5CB7-B757-3565-DEF9C4A6E61F}"/>
              </a:ext>
            </a:extLst>
          </p:cNvPr>
          <p:cNvSpPr/>
          <p:nvPr/>
        </p:nvSpPr>
        <p:spPr>
          <a:xfrm>
            <a:off x="3375717" y="5342021"/>
            <a:ext cx="27501" cy="123753"/>
          </a:xfrm>
          <a:custGeom>
            <a:avLst/>
            <a:gdLst>
              <a:gd name="connsiteX0" fmla="*/ 27501 w 27501"/>
              <a:gd name="connsiteY0" fmla="*/ 0 h 123753"/>
              <a:gd name="connsiteX1" fmla="*/ 20626 w 27501"/>
              <a:gd name="connsiteY1" fmla="*/ 34376 h 123753"/>
              <a:gd name="connsiteX2" fmla="*/ 6875 w 27501"/>
              <a:gd name="connsiteY2" fmla="*/ 75627 h 123753"/>
              <a:gd name="connsiteX3" fmla="*/ 0 w 27501"/>
              <a:gd name="connsiteY3" fmla="*/ 123753 h 123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01" h="123753">
                <a:moveTo>
                  <a:pt x="27501" y="0"/>
                </a:moveTo>
                <a:cubicBezTo>
                  <a:pt x="25209" y="11459"/>
                  <a:pt x="23701" y="23102"/>
                  <a:pt x="20626" y="34376"/>
                </a:cubicBezTo>
                <a:cubicBezTo>
                  <a:pt x="16812" y="48359"/>
                  <a:pt x="6875" y="75627"/>
                  <a:pt x="6875" y="75627"/>
                </a:cubicBezTo>
                <a:lnTo>
                  <a:pt x="0" y="12375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6B424522-6BB4-41CD-680F-CA68350D2947}"/>
              </a:ext>
            </a:extLst>
          </p:cNvPr>
          <p:cNvSpPr/>
          <p:nvPr/>
        </p:nvSpPr>
        <p:spPr>
          <a:xfrm>
            <a:off x="3581973" y="5390147"/>
            <a:ext cx="82502" cy="0"/>
          </a:xfrm>
          <a:custGeom>
            <a:avLst/>
            <a:gdLst>
              <a:gd name="connsiteX0" fmla="*/ 0 w 82502"/>
              <a:gd name="connsiteY0" fmla="*/ 0 h 0"/>
              <a:gd name="connsiteX1" fmla="*/ 82502 w 825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502">
                <a:moveTo>
                  <a:pt x="0" y="0"/>
                </a:moveTo>
                <a:lnTo>
                  <a:pt x="825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4ADB64C9-42CE-B3D8-A170-8CB98E7561EB}"/>
              </a:ext>
            </a:extLst>
          </p:cNvPr>
          <p:cNvSpPr/>
          <p:nvPr/>
        </p:nvSpPr>
        <p:spPr>
          <a:xfrm>
            <a:off x="247507" y="5287020"/>
            <a:ext cx="6875" cy="171879"/>
          </a:xfrm>
          <a:custGeom>
            <a:avLst/>
            <a:gdLst>
              <a:gd name="connsiteX0" fmla="*/ 0 w 6875"/>
              <a:gd name="connsiteY0" fmla="*/ 0 h 171879"/>
              <a:gd name="connsiteX1" fmla="*/ 6875 w 6875"/>
              <a:gd name="connsiteY1" fmla="*/ 171879 h 17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171879">
                <a:moveTo>
                  <a:pt x="0" y="0"/>
                </a:moveTo>
                <a:lnTo>
                  <a:pt x="6875" y="17187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285C6584-ED84-FAB8-FF36-8E9DFE3EB7ED}"/>
              </a:ext>
            </a:extLst>
          </p:cNvPr>
          <p:cNvSpPr/>
          <p:nvPr/>
        </p:nvSpPr>
        <p:spPr>
          <a:xfrm>
            <a:off x="488138" y="5232018"/>
            <a:ext cx="13751" cy="61877"/>
          </a:xfrm>
          <a:custGeom>
            <a:avLst/>
            <a:gdLst>
              <a:gd name="connsiteX0" fmla="*/ 0 w 13751"/>
              <a:gd name="connsiteY0" fmla="*/ 0 h 61877"/>
              <a:gd name="connsiteX1" fmla="*/ 6876 w 13751"/>
              <a:gd name="connsiteY1" fmla="*/ 41251 h 61877"/>
              <a:gd name="connsiteX2" fmla="*/ 13751 w 1375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51" h="61877">
                <a:moveTo>
                  <a:pt x="0" y="0"/>
                </a:moveTo>
                <a:cubicBezTo>
                  <a:pt x="2292" y="13750"/>
                  <a:pt x="3852" y="27643"/>
                  <a:pt x="6876" y="41251"/>
                </a:cubicBezTo>
                <a:cubicBezTo>
                  <a:pt x="8448" y="48326"/>
                  <a:pt x="13751" y="61877"/>
                  <a:pt x="1375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2D67CB9E-9648-1C3E-01B3-732E18FAA056}"/>
              </a:ext>
            </a:extLst>
          </p:cNvPr>
          <p:cNvSpPr/>
          <p:nvPr/>
        </p:nvSpPr>
        <p:spPr>
          <a:xfrm>
            <a:off x="735645" y="5492869"/>
            <a:ext cx="110003" cy="21032"/>
          </a:xfrm>
          <a:custGeom>
            <a:avLst/>
            <a:gdLst>
              <a:gd name="connsiteX0" fmla="*/ 0 w 110003"/>
              <a:gd name="connsiteY0" fmla="*/ 21032 h 21032"/>
              <a:gd name="connsiteX1" fmla="*/ 110003 w 110003"/>
              <a:gd name="connsiteY1" fmla="*/ 406 h 21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003" h="21032">
                <a:moveTo>
                  <a:pt x="0" y="21032"/>
                </a:moveTo>
                <a:cubicBezTo>
                  <a:pt x="77096" y="-4667"/>
                  <a:pt x="40136" y="406"/>
                  <a:pt x="110003" y="4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10304C87-4D45-C6C9-A94E-6076088F346C}"/>
              </a:ext>
            </a:extLst>
          </p:cNvPr>
          <p:cNvSpPr/>
          <p:nvPr/>
        </p:nvSpPr>
        <p:spPr>
          <a:xfrm>
            <a:off x="398761" y="5486400"/>
            <a:ext cx="103128" cy="34376"/>
          </a:xfrm>
          <a:custGeom>
            <a:avLst/>
            <a:gdLst>
              <a:gd name="connsiteX0" fmla="*/ 0 w 103128"/>
              <a:gd name="connsiteY0" fmla="*/ 34376 h 34376"/>
              <a:gd name="connsiteX1" fmla="*/ 34376 w 103128"/>
              <a:gd name="connsiteY1" fmla="*/ 13750 h 34376"/>
              <a:gd name="connsiteX2" fmla="*/ 103128 w 103128"/>
              <a:gd name="connsiteY2" fmla="*/ 0 h 34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128" h="34376">
                <a:moveTo>
                  <a:pt x="0" y="34376"/>
                </a:moveTo>
                <a:cubicBezTo>
                  <a:pt x="11459" y="27501"/>
                  <a:pt x="21699" y="17976"/>
                  <a:pt x="34376" y="13750"/>
                </a:cubicBezTo>
                <a:cubicBezTo>
                  <a:pt x="56548" y="6359"/>
                  <a:pt x="103128" y="0"/>
                  <a:pt x="10312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669AED6B-FA09-7E4E-1B64-6B1901DF5CED}"/>
              </a:ext>
            </a:extLst>
          </p:cNvPr>
          <p:cNvSpPr/>
          <p:nvPr/>
        </p:nvSpPr>
        <p:spPr>
          <a:xfrm>
            <a:off x="2715699" y="5479525"/>
            <a:ext cx="89378" cy="0"/>
          </a:xfrm>
          <a:custGeom>
            <a:avLst/>
            <a:gdLst>
              <a:gd name="connsiteX0" fmla="*/ 0 w 89378"/>
              <a:gd name="connsiteY0" fmla="*/ 0 h 0"/>
              <a:gd name="connsiteX1" fmla="*/ 89378 w 89378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378">
                <a:moveTo>
                  <a:pt x="0" y="0"/>
                </a:moveTo>
                <a:lnTo>
                  <a:pt x="893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21ADC2E4-F56F-E783-A160-AB1219D33B1F}"/>
              </a:ext>
            </a:extLst>
          </p:cNvPr>
          <p:cNvSpPr/>
          <p:nvPr/>
        </p:nvSpPr>
        <p:spPr>
          <a:xfrm>
            <a:off x="2103808" y="5575777"/>
            <a:ext cx="61876" cy="41252"/>
          </a:xfrm>
          <a:custGeom>
            <a:avLst/>
            <a:gdLst>
              <a:gd name="connsiteX0" fmla="*/ 0 w 61876"/>
              <a:gd name="connsiteY0" fmla="*/ 41252 h 41252"/>
              <a:gd name="connsiteX1" fmla="*/ 34375 w 61876"/>
              <a:gd name="connsiteY1" fmla="*/ 6876 h 41252"/>
              <a:gd name="connsiteX2" fmla="*/ 61876 w 61876"/>
              <a:gd name="connsiteY2" fmla="*/ 0 h 41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876" h="41252">
                <a:moveTo>
                  <a:pt x="0" y="41252"/>
                </a:moveTo>
                <a:cubicBezTo>
                  <a:pt x="11458" y="29793"/>
                  <a:pt x="20892" y="15865"/>
                  <a:pt x="34375" y="6876"/>
                </a:cubicBezTo>
                <a:cubicBezTo>
                  <a:pt x="42237" y="1634"/>
                  <a:pt x="61876" y="0"/>
                  <a:pt x="6187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65782726-E70A-6949-AB57-75B92A49B664}"/>
              </a:ext>
            </a:extLst>
          </p:cNvPr>
          <p:cNvSpPr/>
          <p:nvPr/>
        </p:nvSpPr>
        <p:spPr>
          <a:xfrm>
            <a:off x="3368842" y="4647627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1" name="Freeform: Shape 80">
            <a:extLst>
              <a:ext uri="{FF2B5EF4-FFF2-40B4-BE49-F238E27FC236}">
                <a16:creationId xmlns:a16="http://schemas.microsoft.com/office/drawing/2014/main" id="{E580C202-A5ED-B9A7-C844-80CC69F4A734}"/>
              </a:ext>
            </a:extLst>
          </p:cNvPr>
          <p:cNvSpPr/>
          <p:nvPr/>
        </p:nvSpPr>
        <p:spPr>
          <a:xfrm>
            <a:off x="625642" y="2997582"/>
            <a:ext cx="55002" cy="75627"/>
          </a:xfrm>
          <a:custGeom>
            <a:avLst/>
            <a:gdLst>
              <a:gd name="connsiteX0" fmla="*/ 0 w 55002"/>
              <a:gd name="connsiteY0" fmla="*/ 75627 h 75627"/>
              <a:gd name="connsiteX1" fmla="*/ 41251 w 55002"/>
              <a:gd name="connsiteY1" fmla="*/ 13750 h 75627"/>
              <a:gd name="connsiteX2" fmla="*/ 55002 w 55002"/>
              <a:gd name="connsiteY2" fmla="*/ 0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2" h="75627">
                <a:moveTo>
                  <a:pt x="0" y="75627"/>
                </a:moveTo>
                <a:cubicBezTo>
                  <a:pt x="18564" y="29215"/>
                  <a:pt x="5024" y="49976"/>
                  <a:pt x="41251" y="13750"/>
                </a:cubicBezTo>
                <a:lnTo>
                  <a:pt x="550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84600E02-0849-A078-FF34-AB68C3A0EA3A}"/>
              </a:ext>
            </a:extLst>
          </p:cNvPr>
          <p:cNvSpPr/>
          <p:nvPr/>
        </p:nvSpPr>
        <p:spPr>
          <a:xfrm>
            <a:off x="577516" y="4702629"/>
            <a:ext cx="27501" cy="116878"/>
          </a:xfrm>
          <a:custGeom>
            <a:avLst/>
            <a:gdLst>
              <a:gd name="connsiteX0" fmla="*/ 0 w 27501"/>
              <a:gd name="connsiteY0" fmla="*/ 0 h 116878"/>
              <a:gd name="connsiteX1" fmla="*/ 13750 w 27501"/>
              <a:gd name="connsiteY1" fmla="*/ 89377 h 116878"/>
              <a:gd name="connsiteX2" fmla="*/ 27501 w 27501"/>
              <a:gd name="connsiteY2" fmla="*/ 116878 h 116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116878">
                <a:moveTo>
                  <a:pt x="0" y="0"/>
                </a:moveTo>
                <a:cubicBezTo>
                  <a:pt x="2412" y="21709"/>
                  <a:pt x="4349" y="64309"/>
                  <a:pt x="13750" y="89377"/>
                </a:cubicBezTo>
                <a:cubicBezTo>
                  <a:pt x="17349" y="98974"/>
                  <a:pt x="27501" y="116878"/>
                  <a:pt x="27501" y="11687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4775B24C-6174-79CB-A593-C0D56E624CC3}"/>
              </a:ext>
            </a:extLst>
          </p:cNvPr>
          <p:cNvSpPr/>
          <p:nvPr/>
        </p:nvSpPr>
        <p:spPr>
          <a:xfrm>
            <a:off x="3217588" y="4826161"/>
            <a:ext cx="82502" cy="15090"/>
          </a:xfrm>
          <a:custGeom>
            <a:avLst/>
            <a:gdLst>
              <a:gd name="connsiteX0" fmla="*/ 0 w 82502"/>
              <a:gd name="connsiteY0" fmla="*/ 7096 h 15090"/>
              <a:gd name="connsiteX1" fmla="*/ 34376 w 82502"/>
              <a:gd name="connsiteY1" fmla="*/ 221 h 15090"/>
              <a:gd name="connsiteX2" fmla="*/ 55001 w 82502"/>
              <a:gd name="connsiteY2" fmla="*/ 13971 h 15090"/>
              <a:gd name="connsiteX3" fmla="*/ 82502 w 82502"/>
              <a:gd name="connsiteY3" fmla="*/ 13971 h 15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02" h="15090">
                <a:moveTo>
                  <a:pt x="0" y="7096"/>
                </a:moveTo>
                <a:cubicBezTo>
                  <a:pt x="11459" y="4804"/>
                  <a:pt x="22781" y="-1228"/>
                  <a:pt x="34376" y="221"/>
                </a:cubicBezTo>
                <a:cubicBezTo>
                  <a:pt x="42575" y="1246"/>
                  <a:pt x="47056" y="11701"/>
                  <a:pt x="55001" y="13971"/>
                </a:cubicBezTo>
                <a:cubicBezTo>
                  <a:pt x="63815" y="16489"/>
                  <a:pt x="73335" y="13971"/>
                  <a:pt x="82502" y="1397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E5E0275E-BA37-3D52-7A05-51CF348952B3}"/>
                  </a:ext>
                </a:extLst>
              </p:cNvPr>
              <p:cNvSpPr txBox="1"/>
              <p:nvPr/>
            </p:nvSpPr>
            <p:spPr>
              <a:xfrm>
                <a:off x="1485040" y="5816410"/>
                <a:ext cx="1106905" cy="639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2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𝑖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𝜂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𝜖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𝜔</m:t>
                      </m:r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E5E0275E-BA37-3D52-7A05-51CF34895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040" y="5816410"/>
                <a:ext cx="1106905" cy="639983"/>
              </a:xfrm>
              <a:prstGeom prst="rect">
                <a:avLst/>
              </a:prstGeom>
              <a:blipFill>
                <a:blip r:embed="rId5"/>
                <a:stretch>
                  <a:fillRect r="-14917" b="-857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Cube 84">
            <a:extLst>
              <a:ext uri="{FF2B5EF4-FFF2-40B4-BE49-F238E27FC236}">
                <a16:creationId xmlns:a16="http://schemas.microsoft.com/office/drawing/2014/main" id="{AE8B3D71-E9B0-3B2C-3FBE-603438A2DB32}"/>
              </a:ext>
            </a:extLst>
          </p:cNvPr>
          <p:cNvSpPr/>
          <p:nvPr/>
        </p:nvSpPr>
        <p:spPr>
          <a:xfrm>
            <a:off x="1655319" y="3720964"/>
            <a:ext cx="824946" cy="433137"/>
          </a:xfrm>
          <a:prstGeom prst="cube">
            <a:avLst>
              <a:gd name="adj" fmla="val 7896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6" name="Cube 85">
            <a:extLst>
              <a:ext uri="{FF2B5EF4-FFF2-40B4-BE49-F238E27FC236}">
                <a16:creationId xmlns:a16="http://schemas.microsoft.com/office/drawing/2014/main" id="{210A57C0-280E-67C7-6947-B9DB355F4066}"/>
              </a:ext>
            </a:extLst>
          </p:cNvPr>
          <p:cNvSpPr/>
          <p:nvPr/>
        </p:nvSpPr>
        <p:spPr>
          <a:xfrm>
            <a:off x="6458919" y="3714964"/>
            <a:ext cx="824946" cy="433137"/>
          </a:xfrm>
          <a:prstGeom prst="cube">
            <a:avLst>
              <a:gd name="adj" fmla="val 7896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6C3547B-FD1A-E109-2939-B5E18936A6DD}"/>
                  </a:ext>
                </a:extLst>
              </p:cNvPr>
              <p:cNvSpPr txBox="1"/>
              <p:nvPr/>
            </p:nvSpPr>
            <p:spPr>
              <a:xfrm>
                <a:off x="1551040" y="3261610"/>
                <a:ext cx="1106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29C8C56C-1C0B-4A07-866B-C3FE23797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3261610"/>
                <a:ext cx="11069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0ECFC8A-C92A-BFA3-EC9E-41A398507939}"/>
                  </a:ext>
                </a:extLst>
              </p:cNvPr>
              <p:cNvSpPr txBox="1"/>
              <p:nvPr/>
            </p:nvSpPr>
            <p:spPr>
              <a:xfrm>
                <a:off x="6045040" y="3262810"/>
                <a:ext cx="1106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SG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D098889-060E-49E1-8190-7CB61F68C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040" y="3262810"/>
                <a:ext cx="11069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27A6F07F-97A8-6E82-21EF-653DFD838042}"/>
              </a:ext>
            </a:extLst>
          </p:cNvPr>
          <p:cNvSpPr/>
          <p:nvPr/>
        </p:nvSpPr>
        <p:spPr>
          <a:xfrm>
            <a:off x="1231200" y="1994400"/>
            <a:ext cx="43206" cy="86400"/>
          </a:xfrm>
          <a:custGeom>
            <a:avLst/>
            <a:gdLst>
              <a:gd name="connsiteX0" fmla="*/ 0 w 43206"/>
              <a:gd name="connsiteY0" fmla="*/ 0 h 86400"/>
              <a:gd name="connsiteX1" fmla="*/ 28800 w 43206"/>
              <a:gd name="connsiteY1" fmla="*/ 36000 h 86400"/>
              <a:gd name="connsiteX2" fmla="*/ 43200 w 43206"/>
              <a:gd name="connsiteY2" fmla="*/ 86400 h 8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206" h="86400">
                <a:moveTo>
                  <a:pt x="0" y="0"/>
                </a:moveTo>
                <a:cubicBezTo>
                  <a:pt x="9600" y="12000"/>
                  <a:pt x="21441" y="22509"/>
                  <a:pt x="28800" y="36000"/>
                </a:cubicBezTo>
                <a:cubicBezTo>
                  <a:pt x="43959" y="63791"/>
                  <a:pt x="43200" y="66817"/>
                  <a:pt x="43200" y="864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CC6092C4-1742-6495-144F-9740C852D233}"/>
              </a:ext>
            </a:extLst>
          </p:cNvPr>
          <p:cNvSpPr/>
          <p:nvPr/>
        </p:nvSpPr>
        <p:spPr>
          <a:xfrm>
            <a:off x="381600" y="1756800"/>
            <a:ext cx="64800" cy="93600"/>
          </a:xfrm>
          <a:custGeom>
            <a:avLst/>
            <a:gdLst>
              <a:gd name="connsiteX0" fmla="*/ 0 w 64800"/>
              <a:gd name="connsiteY0" fmla="*/ 0 h 93600"/>
              <a:gd name="connsiteX1" fmla="*/ 64800 w 64800"/>
              <a:gd name="connsiteY1" fmla="*/ 93600 h 9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4800" h="93600">
                <a:moveTo>
                  <a:pt x="0" y="0"/>
                </a:moveTo>
                <a:cubicBezTo>
                  <a:pt x="54044" y="84927"/>
                  <a:pt x="28273" y="57073"/>
                  <a:pt x="64800" y="936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SG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F0E3CD-8C25-D676-5166-168815F6B908}"/>
                  </a:ext>
                </a:extLst>
              </p:cNvPr>
              <p:cNvSpPr txBox="1"/>
              <p:nvPr/>
            </p:nvSpPr>
            <p:spPr>
              <a:xfrm>
                <a:off x="3585131" y="5448353"/>
                <a:ext cx="2244046" cy="1060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lver-M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ü</m:t>
                    </m:r>
                  </m:oMath>
                </a14:m>
                <a:r>
                  <a:rPr lang="en-US" dirty="0"/>
                  <a:t>ller radiation condi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F0E3CD-8C25-D676-5166-168815F6B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131" y="5448353"/>
                <a:ext cx="2244046" cy="1060868"/>
              </a:xfrm>
              <a:prstGeom prst="rect">
                <a:avLst/>
              </a:prstGeom>
              <a:blipFill>
                <a:blip r:embed="rId8"/>
                <a:stretch>
                  <a:fillRect l="-2174" t="-34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0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38272-B722-48E5-8365-7D96C3CCC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8D3FEC-C856-4283-ACEA-16340F1B87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replace the </a:t>
            </a:r>
            <a:r>
              <a:rPr lang="en-US"/>
              <a:t>infinite volume </a:t>
            </a:r>
            <a:r>
              <a:rPr lang="en-US" dirty="0"/>
              <a:t>with a boundary (surface</a:t>
            </a:r>
            <a:r>
              <a:rPr lang="en-US"/>
              <a:t>) for the </a:t>
            </a:r>
            <a:r>
              <a:rPr lang="en-US" dirty="0"/>
              <a:t>self-energy, thereby improving computational efficiency. This is analogous to the lead self-energy in electronic and </a:t>
            </a:r>
            <a:r>
              <a:rPr lang="en-US" dirty="0" err="1"/>
              <a:t>phononic</a:t>
            </a:r>
            <a:r>
              <a:rPr lang="en-US" dirty="0"/>
              <a:t> mesoscopic transport. </a:t>
            </a:r>
          </a:p>
          <a:p>
            <a:r>
              <a:rPr lang="en-US" dirty="0"/>
              <a:t>The bath at infinity behaves as a black body.</a:t>
            </a:r>
          </a:p>
          <a:p>
            <a:r>
              <a:rPr lang="en-US" dirty="0"/>
              <a:t>It is indispensable for energy conservation and far-field thermal radiation.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AB8D-B1DD-48AA-90FC-96DE607BE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986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F234C-CD3C-4934-AA7F-3742EC7E8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DF9C78-4FB5-4813-9F26-0C74C24893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464" y="1908127"/>
            <a:ext cx="4101479" cy="4351338"/>
          </a:xfrm>
        </p:spPr>
        <p:txBody>
          <a:bodyPr/>
          <a:lstStyle/>
          <a:p>
            <a:r>
              <a:rPr lang="en-US" dirty="0" err="1"/>
              <a:t>Gaomin</a:t>
            </a:r>
            <a:r>
              <a:rPr lang="en-US" dirty="0"/>
              <a:t> Tang</a:t>
            </a:r>
          </a:p>
          <a:p>
            <a:r>
              <a:rPr lang="en-US" dirty="0"/>
              <a:t>Hui Pan</a:t>
            </a:r>
          </a:p>
          <a:p>
            <a:r>
              <a:rPr lang="en-US" dirty="0" err="1"/>
              <a:t>Yuhua</a:t>
            </a:r>
            <a:r>
              <a:rPr lang="en-US" dirty="0"/>
              <a:t> Ren</a:t>
            </a:r>
          </a:p>
          <a:p>
            <a:r>
              <a:rPr lang="en-US" dirty="0" err="1"/>
              <a:t>Huimin</a:t>
            </a:r>
            <a:r>
              <a:rPr lang="en-US" dirty="0"/>
              <a:t> Zhang</a:t>
            </a:r>
          </a:p>
          <a:p>
            <a:r>
              <a:rPr lang="en-US" dirty="0"/>
              <a:t>Yong-Mei Zhang</a:t>
            </a:r>
          </a:p>
          <a:p>
            <a:r>
              <a:rPr lang="en-US" dirty="0"/>
              <a:t>Tao Zhu</a:t>
            </a:r>
          </a:p>
          <a:p>
            <a:r>
              <a:rPr lang="en-US" dirty="0" err="1"/>
              <a:t>Jiebin</a:t>
            </a:r>
            <a:r>
              <a:rPr lang="en-US" dirty="0"/>
              <a:t> Peng</a:t>
            </a:r>
          </a:p>
          <a:p>
            <a:r>
              <a:rPr lang="en-US" dirty="0"/>
              <a:t>…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662AB4-9558-48C0-B4C1-C6AED1432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583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8232850-DE85-4EED-91FD-686C571C9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7329"/>
            <a:ext cx="7886700" cy="1325563"/>
          </a:xfrm>
        </p:spPr>
        <p:txBody>
          <a:bodyPr/>
          <a:lstStyle/>
          <a:p>
            <a:r>
              <a:rPr lang="en-US" dirty="0"/>
              <a:t>Jian Wang (Yangzhou) gave a lecture </a:t>
            </a:r>
            <a:endParaRPr lang="en-SG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5C01C9D-EDC0-4778-A745-B4DF445B92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37B8A3-B485-45F9-8BF3-6007D9B05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7AB35E1-1B64-4600-AE8A-C240B21515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19" y="1482892"/>
            <a:ext cx="8425161" cy="473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179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125454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D5454-1597-4581-A590-1E0F02976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5125" y="1153572"/>
            <a:ext cx="2400300" cy="44611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Outline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5662801" y="2455479"/>
            <a:ext cx="3062575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4D75C-4FA2-4B39-A9A9-4F17741FB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5481" y="591344"/>
            <a:ext cx="5179868" cy="5585619"/>
          </a:xfrm>
        </p:spPr>
        <p:txBody>
          <a:bodyPr anchor="ctr">
            <a:noAutofit/>
          </a:bodyPr>
          <a:lstStyle/>
          <a:p>
            <a:r>
              <a:rPr lang="en-US" sz="2400" dirty="0">
                <a:latin typeface="+mj-lt"/>
              </a:rPr>
              <a:t>Baths (or leads) in electronic and </a:t>
            </a:r>
            <a:r>
              <a:rPr lang="en-US" sz="2400" dirty="0" err="1">
                <a:latin typeface="+mj-lt"/>
              </a:rPr>
              <a:t>phononic</a:t>
            </a:r>
            <a:r>
              <a:rPr lang="en-US" sz="2400" dirty="0">
                <a:latin typeface="+mj-lt"/>
              </a:rPr>
              <a:t> transport</a:t>
            </a:r>
          </a:p>
          <a:p>
            <a:r>
              <a:rPr lang="en-US" sz="2400" dirty="0">
                <a:latin typeface="+mj-lt"/>
              </a:rPr>
              <a:t>The dust model as a bath at infinity </a:t>
            </a:r>
          </a:p>
          <a:p>
            <a:r>
              <a:rPr lang="en-US" sz="2400" dirty="0">
                <a:latin typeface="+mj-lt"/>
              </a:rPr>
              <a:t>Nonequilibrium Green’s function (NEGF) theory of energy transfer, the Meir-</a:t>
            </a:r>
            <a:r>
              <a:rPr lang="en-US" sz="2400" dirty="0" err="1">
                <a:latin typeface="+mj-lt"/>
              </a:rPr>
              <a:t>Wingreen</a:t>
            </a:r>
            <a:r>
              <a:rPr lang="en-US" sz="2400" dirty="0">
                <a:latin typeface="+mj-lt"/>
              </a:rPr>
              <a:t> formula</a:t>
            </a:r>
          </a:p>
          <a:p>
            <a:r>
              <a:rPr lang="en-US" sz="2400" dirty="0">
                <a:latin typeface="+mj-lt"/>
              </a:rPr>
              <a:t>The bath at infinity for different geometries</a:t>
            </a:r>
          </a:p>
          <a:p>
            <a:r>
              <a:rPr lang="en-US" sz="2400" dirty="0">
                <a:latin typeface="+mj-lt"/>
              </a:rPr>
              <a:t>Illustrative application</a:t>
            </a:r>
          </a:p>
          <a:p>
            <a:pPr lvl="1"/>
            <a:r>
              <a:rPr lang="en-US" dirty="0">
                <a:latin typeface="+mj-lt"/>
              </a:rPr>
              <a:t>Bath at infinity as a black body</a:t>
            </a:r>
          </a:p>
          <a:p>
            <a:pPr lvl="1"/>
            <a:r>
              <a:rPr lang="en-US" dirty="0">
                <a:latin typeface="+mj-lt"/>
              </a:rPr>
              <a:t>Far-field radiation to infinity in </a:t>
            </a:r>
            <a:r>
              <a:rPr lang="en-US" dirty="0" err="1">
                <a:latin typeface="+mj-lt"/>
              </a:rPr>
              <a:t>Floquet</a:t>
            </a:r>
            <a:r>
              <a:rPr lang="en-US" dirty="0">
                <a:latin typeface="+mj-lt"/>
              </a:rPr>
              <a:t> driving</a:t>
            </a:r>
          </a:p>
          <a:p>
            <a:r>
              <a:rPr lang="en-US" sz="2400" dirty="0">
                <a:latin typeface="+mj-lt"/>
              </a:rPr>
              <a:t>Conclu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4EFFE-BB56-4EC4-BB76-7519F7514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56173" y="6356350"/>
            <a:ext cx="1359176" cy="365125"/>
          </a:xfrm>
        </p:spPr>
        <p:txBody>
          <a:bodyPr>
            <a:norm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6B0C5081-FAA5-4254-AC75-597BB48638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577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BFAE8-B289-40AF-A030-C15AC3BE0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chain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4BC3C6-282E-43C6-BED6-08BAACE8F4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719320"/>
                <a:ext cx="7886700" cy="374952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SG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SG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𝐵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𝐵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SG" sz="2000" dirty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SG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SG" sz="2000" dirty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SG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4BC3C6-282E-43C6-BED6-08BAACE8F4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719320"/>
                <a:ext cx="7886700" cy="374952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6783B8-6D0A-4BEF-8D54-A9FF082F9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19C8403-2533-4F64-ABAA-9440619B865F}"/>
              </a:ext>
            </a:extLst>
          </p:cNvPr>
          <p:cNvCxnSpPr/>
          <p:nvPr/>
        </p:nvCxnSpPr>
        <p:spPr>
          <a:xfrm>
            <a:off x="2234436" y="1911302"/>
            <a:ext cx="60776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3E200304-5149-474A-93D5-BCCB7FD5EAE9}"/>
              </a:ext>
            </a:extLst>
          </p:cNvPr>
          <p:cNvSpPr/>
          <p:nvPr/>
        </p:nvSpPr>
        <p:spPr>
          <a:xfrm>
            <a:off x="2186310" y="1815048"/>
            <a:ext cx="185631" cy="185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5EEF338-9B79-47C3-8450-8EFAC8014FFA}"/>
              </a:ext>
            </a:extLst>
          </p:cNvPr>
          <p:cNvSpPr/>
          <p:nvPr/>
        </p:nvSpPr>
        <p:spPr>
          <a:xfrm>
            <a:off x="2826848" y="1823070"/>
            <a:ext cx="185631" cy="185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7457D3D-EA92-4A0C-9AA1-ECA40AC5642B}"/>
              </a:ext>
            </a:extLst>
          </p:cNvPr>
          <p:cNvSpPr/>
          <p:nvPr/>
        </p:nvSpPr>
        <p:spPr>
          <a:xfrm>
            <a:off x="3342489" y="1823070"/>
            <a:ext cx="185631" cy="185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0C05E4F-95F2-44E8-9848-3CDC40C35809}"/>
              </a:ext>
            </a:extLst>
          </p:cNvPr>
          <p:cNvSpPr/>
          <p:nvPr/>
        </p:nvSpPr>
        <p:spPr>
          <a:xfrm>
            <a:off x="3947509" y="1823071"/>
            <a:ext cx="185631" cy="185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D40DA74-D96E-4356-93C9-CFA9C2E56237}"/>
              </a:ext>
            </a:extLst>
          </p:cNvPr>
          <p:cNvSpPr/>
          <p:nvPr/>
        </p:nvSpPr>
        <p:spPr>
          <a:xfrm>
            <a:off x="4511270" y="1823069"/>
            <a:ext cx="185631" cy="185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7909785-B07A-4EE5-961D-874E42E83843}"/>
              </a:ext>
            </a:extLst>
          </p:cNvPr>
          <p:cNvSpPr/>
          <p:nvPr/>
        </p:nvSpPr>
        <p:spPr>
          <a:xfrm>
            <a:off x="5068162" y="1823071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9D8080A-AB0A-4220-9EF7-6FBFD2DC71CB}"/>
              </a:ext>
            </a:extLst>
          </p:cNvPr>
          <p:cNvSpPr/>
          <p:nvPr/>
        </p:nvSpPr>
        <p:spPr>
          <a:xfrm>
            <a:off x="5619323" y="1810469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b="1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E64B17B-1D3D-4F6D-B6B9-2BCC2BBCA34F}"/>
              </a:ext>
            </a:extLst>
          </p:cNvPr>
          <p:cNvSpPr/>
          <p:nvPr/>
        </p:nvSpPr>
        <p:spPr>
          <a:xfrm>
            <a:off x="6189964" y="1831092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CC77B21-8703-476F-A79B-1E1259ABD926}"/>
              </a:ext>
            </a:extLst>
          </p:cNvPr>
          <p:cNvSpPr/>
          <p:nvPr/>
        </p:nvSpPr>
        <p:spPr>
          <a:xfrm>
            <a:off x="6767484" y="1824218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FC53A39-04CF-4CAA-9E85-BAAAAAFDF00B}"/>
              </a:ext>
            </a:extLst>
          </p:cNvPr>
          <p:cNvSpPr/>
          <p:nvPr/>
        </p:nvSpPr>
        <p:spPr>
          <a:xfrm>
            <a:off x="7255621" y="1817344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831A3D-F865-4825-8876-F9E37DB84C41}"/>
              </a:ext>
            </a:extLst>
          </p:cNvPr>
          <p:cNvSpPr/>
          <p:nvPr/>
        </p:nvSpPr>
        <p:spPr>
          <a:xfrm>
            <a:off x="7785012" y="1817343"/>
            <a:ext cx="185631" cy="185631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93D37A0-53C8-452B-823F-908177BE2D06}"/>
              </a:ext>
            </a:extLst>
          </p:cNvPr>
          <p:cNvCxnSpPr>
            <a:cxnSpLocks/>
          </p:cNvCxnSpPr>
          <p:nvPr/>
        </p:nvCxnSpPr>
        <p:spPr>
          <a:xfrm>
            <a:off x="4860758" y="1588168"/>
            <a:ext cx="0" cy="625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2616B20-7FEC-49C6-BD61-CDFD403606E8}"/>
              </a:ext>
            </a:extLst>
          </p:cNvPr>
          <p:cNvCxnSpPr/>
          <p:nvPr/>
        </p:nvCxnSpPr>
        <p:spPr>
          <a:xfrm>
            <a:off x="4860758" y="2220688"/>
            <a:ext cx="33825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E9413E5-7C68-40A5-97D2-45F4F0533BF5}"/>
              </a:ext>
            </a:extLst>
          </p:cNvPr>
          <p:cNvCxnSpPr/>
          <p:nvPr/>
        </p:nvCxnSpPr>
        <p:spPr>
          <a:xfrm>
            <a:off x="4860758" y="1588168"/>
            <a:ext cx="34513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D8CABBA-FAB7-4FD6-8195-38EAFA4C046E}"/>
              </a:ext>
            </a:extLst>
          </p:cNvPr>
          <p:cNvSpPr txBox="1"/>
          <p:nvPr/>
        </p:nvSpPr>
        <p:spPr>
          <a:xfrm>
            <a:off x="6383053" y="1159914"/>
            <a:ext cx="76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th</a:t>
            </a:r>
            <a:endParaRPr lang="en-SG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11014A-398D-4C78-92A2-B3F9CB7ED0F4}"/>
              </a:ext>
            </a:extLst>
          </p:cNvPr>
          <p:cNvSpPr txBox="1"/>
          <p:nvPr/>
        </p:nvSpPr>
        <p:spPr>
          <a:xfrm>
            <a:off x="2998729" y="2139149"/>
            <a:ext cx="935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nte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E34AEB3-DC50-489B-8669-520432ECEF1D}"/>
                  </a:ext>
                </a:extLst>
              </p:cNvPr>
              <p:cNvSpPr txBox="1"/>
              <p:nvPr/>
            </p:nvSpPr>
            <p:spPr>
              <a:xfrm>
                <a:off x="4235103" y="5518821"/>
                <a:ext cx="42958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𝐵</m:t>
                          </m:r>
                        </m:sub>
                      </m:sSub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sub>
                      </m:sSub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E34AEB3-DC50-489B-8669-520432ECE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103" y="5518821"/>
                <a:ext cx="429589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0CB100B-427B-437F-A231-6C359D468F7C}"/>
              </a:ext>
            </a:extLst>
          </p:cNvPr>
          <p:cNvCxnSpPr>
            <a:cxnSpLocks/>
          </p:cNvCxnSpPr>
          <p:nvPr/>
        </p:nvCxnSpPr>
        <p:spPr>
          <a:xfrm>
            <a:off x="4579200" y="1252800"/>
            <a:ext cx="0" cy="4378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6C8D30C-265F-47EF-854B-DF1BF54FDDB0}"/>
              </a:ext>
            </a:extLst>
          </p:cNvPr>
          <p:cNvSpPr txBox="1"/>
          <p:nvPr/>
        </p:nvSpPr>
        <p:spPr>
          <a:xfrm>
            <a:off x="3984809" y="763688"/>
            <a:ext cx="1288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energ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D8255BB-5FED-4B91-9FCD-E7730A5928DE}"/>
                  </a:ext>
                </a:extLst>
              </p:cNvPr>
              <p:cNvSpPr txBox="1"/>
              <p:nvPr/>
            </p:nvSpPr>
            <p:spPr>
              <a:xfrm>
                <a:off x="6185386" y="3473598"/>
                <a:ext cx="221839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self-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SG" dirty="0"/>
                  <a:t> acting on the central region replaces the effect of an infinitely large bath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D8255BB-5FED-4B91-9FCD-E7730A592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386" y="3473598"/>
                <a:ext cx="2218391" cy="1477328"/>
              </a:xfrm>
              <a:prstGeom prst="rect">
                <a:avLst/>
              </a:prstGeom>
              <a:blipFill>
                <a:blip r:embed="rId4"/>
                <a:stretch>
                  <a:fillRect l="-2473" t="-2479" b="-578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4AF87DF-B752-45E1-BF5F-775D1AEDC4C5}"/>
                  </a:ext>
                </a:extLst>
              </p:cNvPr>
              <p:cNvSpPr txBox="1"/>
              <p:nvPr/>
            </p:nvSpPr>
            <p:spPr>
              <a:xfrm>
                <a:off x="8515350" y="1690689"/>
                <a:ext cx="4136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4AF87DF-B752-45E1-BF5F-775D1AEDC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50" y="1690689"/>
                <a:ext cx="413658" cy="369332"/>
              </a:xfrm>
              <a:prstGeom prst="rect">
                <a:avLst/>
              </a:prstGeom>
              <a:blipFill>
                <a:blip r:embed="rId5"/>
                <a:stretch>
                  <a:fillRect r="-4411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3C884B6-BDA3-48F8-B436-5EB62FBA8072}"/>
              </a:ext>
            </a:extLst>
          </p:cNvPr>
          <p:cNvSpPr txBox="1"/>
          <p:nvPr/>
        </p:nvSpPr>
        <p:spPr>
          <a:xfrm>
            <a:off x="612998" y="5771576"/>
            <a:ext cx="290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atta, “Electronic transport …’’;  Wang, Wang, </a:t>
            </a:r>
            <a:r>
              <a:rPr lang="en-US" sz="1600" dirty="0" err="1"/>
              <a:t>Lü</a:t>
            </a:r>
            <a:r>
              <a:rPr lang="en-US" sz="1600" dirty="0"/>
              <a:t>, 2008</a:t>
            </a:r>
            <a:endParaRPr lang="en-SG" sz="1600" dirty="0"/>
          </a:p>
        </p:txBody>
      </p:sp>
    </p:spTree>
    <p:extLst>
      <p:ext uri="{BB962C8B-B14F-4D97-AF65-F5344CB8AC3E}">
        <p14:creationId xmlns:p14="http://schemas.microsoft.com/office/powerpoint/2010/main" val="1767045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C570E05-6120-4EC3-A6B2-C2E59C3D506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urface Green’s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</m:sSup>
                  </m:oMath>
                </a14:m>
                <a:r>
                  <a:rPr lang="en-SG" dirty="0"/>
                  <a:t> in the continuum limi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C570E05-6120-4EC3-A6B2-C2E59C3D50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 t="-13825" r="-3168" b="-20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EDBB12-A1EA-4071-B814-4F766FC30C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943636"/>
                <a:ext cx="7886700" cy="4351338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SG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SG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⋯</m:t>
                    </m:r>
                  </m:oMath>
                </a14:m>
                <a:endParaRPr lang="en-SG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rad>
                      </m:sup>
                    </m:sSup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EDBB12-A1EA-4071-B814-4F766FC30C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943636"/>
                <a:ext cx="7886700" cy="4351338"/>
              </a:xfrm>
              <a:blipFill>
                <a:blip r:embed="rId3"/>
                <a:stretch>
                  <a:fillRect t="-42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1BA9AF-5765-4C58-8255-C81629A99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06A9CD-D63C-4900-B99F-D78036D39D3C}"/>
                  </a:ext>
                </a:extLst>
              </p:cNvPr>
              <p:cNvSpPr txBox="1"/>
              <p:nvPr/>
            </p:nvSpPr>
            <p:spPr>
              <a:xfrm>
                <a:off x="5321395" y="3911981"/>
                <a:ext cx="3135086" cy="61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06A9CD-D63C-4900-B99F-D78036D39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395" y="3911981"/>
                <a:ext cx="3135086" cy="618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9F703D-8D3E-4DBC-A000-F895045A7ECB}"/>
                  </a:ext>
                </a:extLst>
              </p:cNvPr>
              <p:cNvSpPr txBox="1"/>
              <p:nvPr/>
            </p:nvSpPr>
            <p:spPr>
              <a:xfrm>
                <a:off x="4125112" y="5083970"/>
                <a:ext cx="3602599" cy="539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onst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/2</m:t>
                          </m:r>
                        </m:sup>
                      </m:sSup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9F703D-8D3E-4DBC-A000-F895045A7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112" y="5083970"/>
                <a:ext cx="3602599" cy="5393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D3BFD6-EC8C-4D54-B9C1-992874DFDCD6}"/>
                  </a:ext>
                </a:extLst>
              </p:cNvPr>
              <p:cNvSpPr txBox="1"/>
              <p:nvPr/>
            </p:nvSpPr>
            <p:spPr>
              <a:xfrm>
                <a:off x="5225143" y="6057041"/>
                <a:ext cx="2057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hmic in lattice spac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D3BFD6-EC8C-4D54-B9C1-992874DFD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43" y="6057041"/>
                <a:ext cx="2057400" cy="646331"/>
              </a:xfrm>
              <a:prstGeom prst="rect">
                <a:avLst/>
              </a:prstGeom>
              <a:blipFill>
                <a:blip r:embed="rId6"/>
                <a:stretch>
                  <a:fillRect l="-2367" t="-5660" b="-141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960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B8434-DA31-4E05-BF39-8C9E40CD4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st model (Eckhardt 1984) vs boundary self-energy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BCE2AF-269C-460F-9EAB-79551F339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7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9DF3E50-5463-4626-AC4D-A2CA786C7ED2}"/>
              </a:ext>
            </a:extLst>
          </p:cNvPr>
          <p:cNvSpPr/>
          <p:nvPr/>
        </p:nvSpPr>
        <p:spPr>
          <a:xfrm>
            <a:off x="5316668" y="2393714"/>
            <a:ext cx="3011333" cy="301133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60AE98-3DB5-416D-9BC2-79E6A3EF7520}"/>
              </a:ext>
            </a:extLst>
          </p:cNvPr>
          <p:cNvSpPr/>
          <p:nvPr/>
        </p:nvSpPr>
        <p:spPr>
          <a:xfrm>
            <a:off x="463924" y="2393714"/>
            <a:ext cx="3011333" cy="301133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5DD4B9D3-7101-4420-B980-33844A000B53}"/>
              </a:ext>
            </a:extLst>
          </p:cNvPr>
          <p:cNvSpPr/>
          <p:nvPr/>
        </p:nvSpPr>
        <p:spPr>
          <a:xfrm>
            <a:off x="3788229" y="3891356"/>
            <a:ext cx="1141281" cy="247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73CBEA-AC23-461A-A00F-AAE488E5508C}"/>
              </a:ext>
            </a:extLst>
          </p:cNvPr>
          <p:cNvSpPr txBox="1"/>
          <p:nvPr/>
        </p:nvSpPr>
        <p:spPr>
          <a:xfrm>
            <a:off x="3862415" y="2924720"/>
            <a:ext cx="12444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grate out the volum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7648D12-F099-4F19-AD82-7C9A3BBBC848}"/>
                  </a:ext>
                </a:extLst>
              </p:cNvPr>
              <p:cNvSpPr txBox="1"/>
              <p:nvPr/>
            </p:nvSpPr>
            <p:spPr>
              <a:xfrm>
                <a:off x="7308325" y="2138184"/>
                <a:ext cx="9371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7648D12-F099-4F19-AD82-7C9A3BBBC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25" y="2138184"/>
                <a:ext cx="937174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E4967BB-F82A-4D9D-853B-679CA0AFCA1B}"/>
              </a:ext>
            </a:extLst>
          </p:cNvPr>
          <p:cNvCxnSpPr/>
          <p:nvPr/>
        </p:nvCxnSpPr>
        <p:spPr>
          <a:xfrm flipV="1">
            <a:off x="6822334" y="2641993"/>
            <a:ext cx="774749" cy="1249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23C00D-ADD2-483C-9C2E-5511EFC602BA}"/>
                  </a:ext>
                </a:extLst>
              </p:cNvPr>
              <p:cNvSpPr txBox="1"/>
              <p:nvPr/>
            </p:nvSpPr>
            <p:spPr>
              <a:xfrm>
                <a:off x="7267075" y="3197924"/>
                <a:ext cx="288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23C00D-ADD2-483C-9C2E-5511EFC60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075" y="3197924"/>
                <a:ext cx="288758" cy="369332"/>
              </a:xfrm>
              <a:prstGeom prst="rect">
                <a:avLst/>
              </a:prstGeom>
              <a:blipFill>
                <a:blip r:embed="rId3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A0B1BE33-0B9C-4311-B71C-16C31E75BB22}"/>
              </a:ext>
            </a:extLst>
          </p:cNvPr>
          <p:cNvSpPr/>
          <p:nvPr/>
        </p:nvSpPr>
        <p:spPr>
          <a:xfrm>
            <a:off x="1161907" y="2296313"/>
            <a:ext cx="55001" cy="27501"/>
          </a:xfrm>
          <a:custGeom>
            <a:avLst/>
            <a:gdLst>
              <a:gd name="connsiteX0" fmla="*/ 0 w 55001"/>
              <a:gd name="connsiteY0" fmla="*/ 27501 h 27501"/>
              <a:gd name="connsiteX1" fmla="*/ 41251 w 55001"/>
              <a:gd name="connsiteY1" fmla="*/ 20625 h 27501"/>
              <a:gd name="connsiteX2" fmla="*/ 55001 w 55001"/>
              <a:gd name="connsiteY2" fmla="*/ 0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1" h="27501">
                <a:moveTo>
                  <a:pt x="0" y="27501"/>
                </a:moveTo>
                <a:cubicBezTo>
                  <a:pt x="13750" y="25209"/>
                  <a:pt x="28783" y="26859"/>
                  <a:pt x="41251" y="20625"/>
                </a:cubicBezTo>
                <a:cubicBezTo>
                  <a:pt x="48641" y="16930"/>
                  <a:pt x="55001" y="0"/>
                  <a:pt x="5500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A660C616-5E23-47BF-8AA4-BC473BA449DD}"/>
              </a:ext>
            </a:extLst>
          </p:cNvPr>
          <p:cNvSpPr/>
          <p:nvPr/>
        </p:nvSpPr>
        <p:spPr>
          <a:xfrm>
            <a:off x="1643170" y="2062556"/>
            <a:ext cx="55001" cy="27501"/>
          </a:xfrm>
          <a:custGeom>
            <a:avLst/>
            <a:gdLst>
              <a:gd name="connsiteX0" fmla="*/ 0 w 55001"/>
              <a:gd name="connsiteY0" fmla="*/ 0 h 27501"/>
              <a:gd name="connsiteX1" fmla="*/ 34376 w 55001"/>
              <a:gd name="connsiteY1" fmla="*/ 13751 h 27501"/>
              <a:gd name="connsiteX2" fmla="*/ 55001 w 55001"/>
              <a:gd name="connsiteY2" fmla="*/ 27501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1" h="27501">
                <a:moveTo>
                  <a:pt x="0" y="0"/>
                </a:moveTo>
                <a:cubicBezTo>
                  <a:pt x="11459" y="4584"/>
                  <a:pt x="23338" y="8232"/>
                  <a:pt x="34376" y="13751"/>
                </a:cubicBezTo>
                <a:cubicBezTo>
                  <a:pt x="41766" y="17446"/>
                  <a:pt x="55001" y="27501"/>
                  <a:pt x="55001" y="275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B6264B83-C36C-4075-B323-A7FE73BB8741}"/>
              </a:ext>
            </a:extLst>
          </p:cNvPr>
          <p:cNvSpPr/>
          <p:nvPr/>
        </p:nvSpPr>
        <p:spPr>
          <a:xfrm>
            <a:off x="1581293" y="2275687"/>
            <a:ext cx="55002" cy="34940"/>
          </a:xfrm>
          <a:custGeom>
            <a:avLst/>
            <a:gdLst>
              <a:gd name="connsiteX0" fmla="*/ 0 w 55002"/>
              <a:gd name="connsiteY0" fmla="*/ 0 h 34940"/>
              <a:gd name="connsiteX1" fmla="*/ 34376 w 55002"/>
              <a:gd name="connsiteY1" fmla="*/ 20626 h 34940"/>
              <a:gd name="connsiteX2" fmla="*/ 48127 w 55002"/>
              <a:gd name="connsiteY2" fmla="*/ 34376 h 34940"/>
              <a:gd name="connsiteX3" fmla="*/ 55002 w 55002"/>
              <a:gd name="connsiteY3" fmla="*/ 34376 h 34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02" h="34940">
                <a:moveTo>
                  <a:pt x="0" y="0"/>
                </a:moveTo>
                <a:cubicBezTo>
                  <a:pt x="11459" y="6875"/>
                  <a:pt x="23502" y="12859"/>
                  <a:pt x="34376" y="20626"/>
                </a:cubicBezTo>
                <a:cubicBezTo>
                  <a:pt x="39651" y="24394"/>
                  <a:pt x="42734" y="30781"/>
                  <a:pt x="48127" y="34376"/>
                </a:cubicBezTo>
                <a:cubicBezTo>
                  <a:pt x="50034" y="35647"/>
                  <a:pt x="52710" y="34376"/>
                  <a:pt x="55002" y="343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B90CE059-DA8B-427F-86A4-9B0A1ABEACB1}"/>
              </a:ext>
            </a:extLst>
          </p:cNvPr>
          <p:cNvSpPr/>
          <p:nvPr/>
        </p:nvSpPr>
        <p:spPr>
          <a:xfrm>
            <a:off x="2543820" y="2014430"/>
            <a:ext cx="178754" cy="55002"/>
          </a:xfrm>
          <a:custGeom>
            <a:avLst/>
            <a:gdLst>
              <a:gd name="connsiteX0" fmla="*/ 0 w 178754"/>
              <a:gd name="connsiteY0" fmla="*/ 55002 h 55002"/>
              <a:gd name="connsiteX1" fmla="*/ 61876 w 178754"/>
              <a:gd name="connsiteY1" fmla="*/ 41251 h 55002"/>
              <a:gd name="connsiteX2" fmla="*/ 96252 w 178754"/>
              <a:gd name="connsiteY2" fmla="*/ 34376 h 55002"/>
              <a:gd name="connsiteX3" fmla="*/ 158129 w 178754"/>
              <a:gd name="connsiteY3" fmla="*/ 6875 h 55002"/>
              <a:gd name="connsiteX4" fmla="*/ 178754 w 178754"/>
              <a:gd name="connsiteY4" fmla="*/ 0 h 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754" h="55002">
                <a:moveTo>
                  <a:pt x="0" y="55002"/>
                </a:moveTo>
                <a:cubicBezTo>
                  <a:pt x="103770" y="34245"/>
                  <a:pt x="-25584" y="60686"/>
                  <a:pt x="61876" y="41251"/>
                </a:cubicBezTo>
                <a:cubicBezTo>
                  <a:pt x="73283" y="38716"/>
                  <a:pt x="84793" y="36668"/>
                  <a:pt x="96252" y="34376"/>
                </a:cubicBezTo>
                <a:cubicBezTo>
                  <a:pt x="145234" y="4986"/>
                  <a:pt x="113065" y="19750"/>
                  <a:pt x="158129" y="6875"/>
                </a:cubicBezTo>
                <a:cubicBezTo>
                  <a:pt x="165097" y="4884"/>
                  <a:pt x="178754" y="0"/>
                  <a:pt x="17875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6137553E-4026-4379-9FD5-E1D447A0424D}"/>
              </a:ext>
            </a:extLst>
          </p:cNvPr>
          <p:cNvSpPr/>
          <p:nvPr/>
        </p:nvSpPr>
        <p:spPr>
          <a:xfrm>
            <a:off x="2310063" y="2028180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B91312D8-83DB-4583-9940-ED762CCE7895}"/>
              </a:ext>
            </a:extLst>
          </p:cNvPr>
          <p:cNvSpPr/>
          <p:nvPr/>
        </p:nvSpPr>
        <p:spPr>
          <a:xfrm>
            <a:off x="1959429" y="2268812"/>
            <a:ext cx="27500" cy="55849"/>
          </a:xfrm>
          <a:custGeom>
            <a:avLst/>
            <a:gdLst>
              <a:gd name="connsiteX0" fmla="*/ 0 w 27500"/>
              <a:gd name="connsiteY0" fmla="*/ 0 h 55849"/>
              <a:gd name="connsiteX1" fmla="*/ 13750 w 27500"/>
              <a:gd name="connsiteY1" fmla="*/ 34376 h 55849"/>
              <a:gd name="connsiteX2" fmla="*/ 20625 w 27500"/>
              <a:gd name="connsiteY2" fmla="*/ 55002 h 55849"/>
              <a:gd name="connsiteX3" fmla="*/ 27500 w 27500"/>
              <a:gd name="connsiteY3" fmla="*/ 55002 h 5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00" h="55849">
                <a:moveTo>
                  <a:pt x="0" y="0"/>
                </a:moveTo>
                <a:cubicBezTo>
                  <a:pt x="4583" y="11459"/>
                  <a:pt x="9417" y="22820"/>
                  <a:pt x="13750" y="34376"/>
                </a:cubicBezTo>
                <a:cubicBezTo>
                  <a:pt x="16295" y="41162"/>
                  <a:pt x="16605" y="48972"/>
                  <a:pt x="20625" y="55002"/>
                </a:cubicBezTo>
                <a:cubicBezTo>
                  <a:pt x="21896" y="56909"/>
                  <a:pt x="25208" y="55002"/>
                  <a:pt x="27500" y="5500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7E9FCCA3-9FDE-4728-9EF2-8E6E29FECA6E}"/>
              </a:ext>
            </a:extLst>
          </p:cNvPr>
          <p:cNvSpPr/>
          <p:nvPr/>
        </p:nvSpPr>
        <p:spPr>
          <a:xfrm>
            <a:off x="2763826" y="2454441"/>
            <a:ext cx="137503" cy="6876"/>
          </a:xfrm>
          <a:custGeom>
            <a:avLst/>
            <a:gdLst>
              <a:gd name="connsiteX0" fmla="*/ 0 w 137503"/>
              <a:gd name="connsiteY0" fmla="*/ 6876 h 6876"/>
              <a:gd name="connsiteX1" fmla="*/ 137503 w 137503"/>
              <a:gd name="connsiteY1" fmla="*/ 1 h 6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7503" h="6876">
                <a:moveTo>
                  <a:pt x="0" y="6876"/>
                </a:moveTo>
                <a:cubicBezTo>
                  <a:pt x="128329" y="-253"/>
                  <a:pt x="82438" y="1"/>
                  <a:pt x="137503" y="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D659459-BE00-4790-8EFE-CCB6BCF8D7E3}"/>
              </a:ext>
            </a:extLst>
          </p:cNvPr>
          <p:cNvSpPr/>
          <p:nvPr/>
        </p:nvSpPr>
        <p:spPr>
          <a:xfrm>
            <a:off x="2365065" y="2200060"/>
            <a:ext cx="116878" cy="137504"/>
          </a:xfrm>
          <a:custGeom>
            <a:avLst/>
            <a:gdLst>
              <a:gd name="connsiteX0" fmla="*/ 0 w 116878"/>
              <a:gd name="connsiteY0" fmla="*/ 137504 h 137504"/>
              <a:gd name="connsiteX1" fmla="*/ 13750 w 116878"/>
              <a:gd name="connsiteY1" fmla="*/ 103128 h 137504"/>
              <a:gd name="connsiteX2" fmla="*/ 41251 w 116878"/>
              <a:gd name="connsiteY2" fmla="*/ 82502 h 137504"/>
              <a:gd name="connsiteX3" fmla="*/ 48126 w 116878"/>
              <a:gd name="connsiteY3" fmla="*/ 55002 h 137504"/>
              <a:gd name="connsiteX4" fmla="*/ 75627 w 116878"/>
              <a:gd name="connsiteY4" fmla="*/ 34376 h 137504"/>
              <a:gd name="connsiteX5" fmla="*/ 96252 w 116878"/>
              <a:gd name="connsiteY5" fmla="*/ 20626 h 137504"/>
              <a:gd name="connsiteX6" fmla="*/ 116878 w 116878"/>
              <a:gd name="connsiteY6" fmla="*/ 0 h 13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6878" h="137504">
                <a:moveTo>
                  <a:pt x="0" y="137504"/>
                </a:moveTo>
                <a:cubicBezTo>
                  <a:pt x="4583" y="126045"/>
                  <a:pt x="6345" y="113001"/>
                  <a:pt x="13750" y="103128"/>
                </a:cubicBezTo>
                <a:cubicBezTo>
                  <a:pt x="20625" y="93961"/>
                  <a:pt x="34591" y="91826"/>
                  <a:pt x="41251" y="82502"/>
                </a:cubicBezTo>
                <a:cubicBezTo>
                  <a:pt x="46743" y="74813"/>
                  <a:pt x="42634" y="62691"/>
                  <a:pt x="48126" y="55002"/>
                </a:cubicBezTo>
                <a:cubicBezTo>
                  <a:pt x="54786" y="45678"/>
                  <a:pt x="66303" y="41036"/>
                  <a:pt x="75627" y="34376"/>
                </a:cubicBezTo>
                <a:cubicBezTo>
                  <a:pt x="82351" y="29573"/>
                  <a:pt x="89800" y="25788"/>
                  <a:pt x="96252" y="20626"/>
                </a:cubicBezTo>
                <a:lnTo>
                  <a:pt x="1168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74FC840-9637-4ABC-82F6-BE34B13679C6}"/>
              </a:ext>
            </a:extLst>
          </p:cNvPr>
          <p:cNvSpPr/>
          <p:nvPr/>
        </p:nvSpPr>
        <p:spPr>
          <a:xfrm>
            <a:off x="2770701" y="225506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06AF32A7-1E78-403E-B1C1-FBD1DF874EC3}"/>
              </a:ext>
            </a:extLst>
          </p:cNvPr>
          <p:cNvSpPr/>
          <p:nvPr/>
        </p:nvSpPr>
        <p:spPr>
          <a:xfrm>
            <a:off x="2990707" y="2743200"/>
            <a:ext cx="55001" cy="0"/>
          </a:xfrm>
          <a:custGeom>
            <a:avLst/>
            <a:gdLst>
              <a:gd name="connsiteX0" fmla="*/ 0 w 55001"/>
              <a:gd name="connsiteY0" fmla="*/ 0 h 0"/>
              <a:gd name="connsiteX1" fmla="*/ 55001 w 5500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5001">
                <a:moveTo>
                  <a:pt x="0" y="0"/>
                </a:moveTo>
                <a:lnTo>
                  <a:pt x="5500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2FC93986-39EA-4D07-ACC8-57D7E09F9641}"/>
              </a:ext>
            </a:extLst>
          </p:cNvPr>
          <p:cNvSpPr/>
          <p:nvPr/>
        </p:nvSpPr>
        <p:spPr>
          <a:xfrm>
            <a:off x="3368842" y="2667573"/>
            <a:ext cx="55002" cy="34376"/>
          </a:xfrm>
          <a:custGeom>
            <a:avLst/>
            <a:gdLst>
              <a:gd name="connsiteX0" fmla="*/ 0 w 55002"/>
              <a:gd name="connsiteY0" fmla="*/ 34376 h 34376"/>
              <a:gd name="connsiteX1" fmla="*/ 34376 w 55002"/>
              <a:gd name="connsiteY1" fmla="*/ 13750 h 34376"/>
              <a:gd name="connsiteX2" fmla="*/ 55002 w 55002"/>
              <a:gd name="connsiteY2" fmla="*/ 0 h 34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2" h="34376">
                <a:moveTo>
                  <a:pt x="0" y="34376"/>
                </a:moveTo>
                <a:cubicBezTo>
                  <a:pt x="11459" y="27501"/>
                  <a:pt x="23044" y="20832"/>
                  <a:pt x="34376" y="13750"/>
                </a:cubicBezTo>
                <a:cubicBezTo>
                  <a:pt x="41383" y="9371"/>
                  <a:pt x="55002" y="0"/>
                  <a:pt x="5500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6EF6D202-39CA-4245-BCC9-CB4E5077FA8B}"/>
              </a:ext>
            </a:extLst>
          </p:cNvPr>
          <p:cNvSpPr/>
          <p:nvPr/>
        </p:nvSpPr>
        <p:spPr>
          <a:xfrm>
            <a:off x="584391" y="282570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336563F-54EB-4613-A9BE-1DF3182321B8}"/>
              </a:ext>
            </a:extLst>
          </p:cNvPr>
          <p:cNvSpPr/>
          <p:nvPr/>
        </p:nvSpPr>
        <p:spPr>
          <a:xfrm>
            <a:off x="852523" y="2481943"/>
            <a:ext cx="68752" cy="48126"/>
          </a:xfrm>
          <a:custGeom>
            <a:avLst/>
            <a:gdLst>
              <a:gd name="connsiteX0" fmla="*/ 0 w 68752"/>
              <a:gd name="connsiteY0" fmla="*/ 0 h 48126"/>
              <a:gd name="connsiteX1" fmla="*/ 34376 w 68752"/>
              <a:gd name="connsiteY1" fmla="*/ 13750 h 48126"/>
              <a:gd name="connsiteX2" fmla="*/ 68752 w 68752"/>
              <a:gd name="connsiteY2" fmla="*/ 48126 h 48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52" h="48126">
                <a:moveTo>
                  <a:pt x="0" y="0"/>
                </a:moveTo>
                <a:cubicBezTo>
                  <a:pt x="11459" y="4583"/>
                  <a:pt x="24266" y="6673"/>
                  <a:pt x="34376" y="13750"/>
                </a:cubicBezTo>
                <a:cubicBezTo>
                  <a:pt x="47652" y="23043"/>
                  <a:pt x="68752" y="48126"/>
                  <a:pt x="68752" y="4812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97A2D83-7D89-48F0-B8AE-5030378E9051}"/>
              </a:ext>
            </a:extLst>
          </p:cNvPr>
          <p:cNvSpPr/>
          <p:nvPr/>
        </p:nvSpPr>
        <p:spPr>
          <a:xfrm>
            <a:off x="1086280" y="2571320"/>
            <a:ext cx="96252" cy="55002"/>
          </a:xfrm>
          <a:custGeom>
            <a:avLst/>
            <a:gdLst>
              <a:gd name="connsiteX0" fmla="*/ 0 w 96252"/>
              <a:gd name="connsiteY0" fmla="*/ 0 h 55002"/>
              <a:gd name="connsiteX1" fmla="*/ 34376 w 96252"/>
              <a:gd name="connsiteY1" fmla="*/ 20626 h 55002"/>
              <a:gd name="connsiteX2" fmla="*/ 55001 w 96252"/>
              <a:gd name="connsiteY2" fmla="*/ 41251 h 55002"/>
              <a:gd name="connsiteX3" fmla="*/ 75627 w 96252"/>
              <a:gd name="connsiteY3" fmla="*/ 55002 h 55002"/>
              <a:gd name="connsiteX4" fmla="*/ 96252 w 96252"/>
              <a:gd name="connsiteY4" fmla="*/ 48127 h 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252" h="55002">
                <a:moveTo>
                  <a:pt x="0" y="0"/>
                </a:moveTo>
                <a:cubicBezTo>
                  <a:pt x="11459" y="6875"/>
                  <a:pt x="23686" y="12608"/>
                  <a:pt x="34376" y="20626"/>
                </a:cubicBezTo>
                <a:cubicBezTo>
                  <a:pt x="42154" y="26460"/>
                  <a:pt x="47532" y="35027"/>
                  <a:pt x="55001" y="41251"/>
                </a:cubicBezTo>
                <a:cubicBezTo>
                  <a:pt x="61349" y="46541"/>
                  <a:pt x="68752" y="50418"/>
                  <a:pt x="75627" y="55002"/>
                </a:cubicBezTo>
                <a:lnTo>
                  <a:pt x="96252" y="4812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C9C97FE-C187-4D3A-9729-06F33744F9CB}"/>
              </a:ext>
            </a:extLst>
          </p:cNvPr>
          <p:cNvSpPr/>
          <p:nvPr/>
        </p:nvSpPr>
        <p:spPr>
          <a:xfrm>
            <a:off x="556680" y="2440692"/>
            <a:ext cx="20836" cy="96252"/>
          </a:xfrm>
          <a:custGeom>
            <a:avLst/>
            <a:gdLst>
              <a:gd name="connsiteX0" fmla="*/ 7085 w 20836"/>
              <a:gd name="connsiteY0" fmla="*/ 0 h 96252"/>
              <a:gd name="connsiteX1" fmla="*/ 13961 w 20836"/>
              <a:gd name="connsiteY1" fmla="*/ 75627 h 96252"/>
              <a:gd name="connsiteX2" fmla="*/ 20836 w 20836"/>
              <a:gd name="connsiteY2" fmla="*/ 96252 h 96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36" h="96252">
                <a:moveTo>
                  <a:pt x="7085" y="0"/>
                </a:moveTo>
                <a:cubicBezTo>
                  <a:pt x="-2230" y="55892"/>
                  <a:pt x="-4603" y="26124"/>
                  <a:pt x="13961" y="75627"/>
                </a:cubicBezTo>
                <a:cubicBezTo>
                  <a:pt x="16506" y="82412"/>
                  <a:pt x="20836" y="96252"/>
                  <a:pt x="20836" y="962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C990BC68-33DA-4228-B7C4-50DE38A7CA99}"/>
              </a:ext>
            </a:extLst>
          </p:cNvPr>
          <p:cNvSpPr/>
          <p:nvPr/>
        </p:nvSpPr>
        <p:spPr>
          <a:xfrm>
            <a:off x="914400" y="2165684"/>
            <a:ext cx="13750" cy="130629"/>
          </a:xfrm>
          <a:custGeom>
            <a:avLst/>
            <a:gdLst>
              <a:gd name="connsiteX0" fmla="*/ 0 w 13750"/>
              <a:gd name="connsiteY0" fmla="*/ 0 h 130629"/>
              <a:gd name="connsiteX1" fmla="*/ 6875 w 13750"/>
              <a:gd name="connsiteY1" fmla="*/ 41251 h 130629"/>
              <a:gd name="connsiteX2" fmla="*/ 13750 w 13750"/>
              <a:gd name="connsiteY2" fmla="*/ 130629 h 130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50" h="130629">
                <a:moveTo>
                  <a:pt x="0" y="0"/>
                </a:moveTo>
                <a:cubicBezTo>
                  <a:pt x="2292" y="13750"/>
                  <a:pt x="5416" y="27388"/>
                  <a:pt x="6875" y="41251"/>
                </a:cubicBezTo>
                <a:cubicBezTo>
                  <a:pt x="10003" y="70968"/>
                  <a:pt x="13750" y="130629"/>
                  <a:pt x="13750" y="1306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85F7490C-5697-44C0-925A-D194FAE72E32}"/>
              </a:ext>
            </a:extLst>
          </p:cNvPr>
          <p:cNvSpPr/>
          <p:nvPr/>
        </p:nvSpPr>
        <p:spPr>
          <a:xfrm>
            <a:off x="715020" y="281195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872073F9-1DCE-4E6C-8BEB-8D9EBB666039}"/>
              </a:ext>
            </a:extLst>
          </p:cNvPr>
          <p:cNvSpPr/>
          <p:nvPr/>
        </p:nvSpPr>
        <p:spPr>
          <a:xfrm>
            <a:off x="281883" y="2949456"/>
            <a:ext cx="13895" cy="55001"/>
          </a:xfrm>
          <a:custGeom>
            <a:avLst/>
            <a:gdLst>
              <a:gd name="connsiteX0" fmla="*/ 0 w 13895"/>
              <a:gd name="connsiteY0" fmla="*/ 0 h 55001"/>
              <a:gd name="connsiteX1" fmla="*/ 13750 w 13895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895" h="55001">
                <a:moveTo>
                  <a:pt x="0" y="0"/>
                </a:moveTo>
                <a:cubicBezTo>
                  <a:pt x="16303" y="40759"/>
                  <a:pt x="13750" y="22035"/>
                  <a:pt x="13750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413837C1-6819-4DC1-ADB9-F2A2D29F25B5}"/>
              </a:ext>
            </a:extLst>
          </p:cNvPr>
          <p:cNvSpPr/>
          <p:nvPr/>
        </p:nvSpPr>
        <p:spPr>
          <a:xfrm>
            <a:off x="680644" y="2770701"/>
            <a:ext cx="68751" cy="27501"/>
          </a:xfrm>
          <a:custGeom>
            <a:avLst/>
            <a:gdLst>
              <a:gd name="connsiteX0" fmla="*/ 0 w 68751"/>
              <a:gd name="connsiteY0" fmla="*/ 0 h 27501"/>
              <a:gd name="connsiteX1" fmla="*/ 34376 w 68751"/>
              <a:gd name="connsiteY1" fmla="*/ 20625 h 27501"/>
              <a:gd name="connsiteX2" fmla="*/ 68751 w 68751"/>
              <a:gd name="connsiteY2" fmla="*/ 27501 h 27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51" h="27501">
                <a:moveTo>
                  <a:pt x="0" y="0"/>
                </a:moveTo>
                <a:cubicBezTo>
                  <a:pt x="11459" y="6875"/>
                  <a:pt x="21969" y="15662"/>
                  <a:pt x="34376" y="20625"/>
                </a:cubicBezTo>
                <a:cubicBezTo>
                  <a:pt x="45226" y="24965"/>
                  <a:pt x="68751" y="27501"/>
                  <a:pt x="68751" y="275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C0D03D1F-B319-413D-ABD1-B761E34C76DF}"/>
              </a:ext>
            </a:extLst>
          </p:cNvPr>
          <p:cNvSpPr/>
          <p:nvPr/>
        </p:nvSpPr>
        <p:spPr>
          <a:xfrm>
            <a:off x="433137" y="294945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6AA69E8F-3207-4567-8D20-B604A4339EFD}"/>
              </a:ext>
            </a:extLst>
          </p:cNvPr>
          <p:cNvSpPr/>
          <p:nvPr/>
        </p:nvSpPr>
        <p:spPr>
          <a:xfrm>
            <a:off x="440012" y="3210713"/>
            <a:ext cx="34376" cy="55001"/>
          </a:xfrm>
          <a:custGeom>
            <a:avLst/>
            <a:gdLst>
              <a:gd name="connsiteX0" fmla="*/ 0 w 34376"/>
              <a:gd name="connsiteY0" fmla="*/ 0 h 55001"/>
              <a:gd name="connsiteX1" fmla="*/ 34376 w 34376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4376" h="55001">
                <a:moveTo>
                  <a:pt x="0" y="0"/>
                </a:moveTo>
                <a:cubicBezTo>
                  <a:pt x="23525" y="47048"/>
                  <a:pt x="9755" y="30380"/>
                  <a:pt x="34376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49378F54-EE7D-4212-A8DD-ACDFAC2EE231}"/>
              </a:ext>
            </a:extLst>
          </p:cNvPr>
          <p:cNvSpPr/>
          <p:nvPr/>
        </p:nvSpPr>
        <p:spPr>
          <a:xfrm>
            <a:off x="336884" y="260569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5AFF8D0F-735C-4719-BAAA-C113EF97F193}"/>
              </a:ext>
            </a:extLst>
          </p:cNvPr>
          <p:cNvSpPr/>
          <p:nvPr/>
        </p:nvSpPr>
        <p:spPr>
          <a:xfrm>
            <a:off x="3300090" y="3025083"/>
            <a:ext cx="178755" cy="41251"/>
          </a:xfrm>
          <a:custGeom>
            <a:avLst/>
            <a:gdLst>
              <a:gd name="connsiteX0" fmla="*/ 0 w 178755"/>
              <a:gd name="connsiteY0" fmla="*/ 41251 h 41251"/>
              <a:gd name="connsiteX1" fmla="*/ 116878 w 178755"/>
              <a:gd name="connsiteY1" fmla="*/ 20625 h 41251"/>
              <a:gd name="connsiteX2" fmla="*/ 151254 w 178755"/>
              <a:gd name="connsiteY2" fmla="*/ 6875 h 41251"/>
              <a:gd name="connsiteX3" fmla="*/ 178755 w 178755"/>
              <a:gd name="connsiteY3" fmla="*/ 0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55" h="41251">
                <a:moveTo>
                  <a:pt x="0" y="41251"/>
                </a:moveTo>
                <a:cubicBezTo>
                  <a:pt x="65487" y="35298"/>
                  <a:pt x="65684" y="41102"/>
                  <a:pt x="116878" y="20625"/>
                </a:cubicBezTo>
                <a:cubicBezTo>
                  <a:pt x="128337" y="16042"/>
                  <a:pt x="139546" y="10778"/>
                  <a:pt x="151254" y="6875"/>
                </a:cubicBezTo>
                <a:cubicBezTo>
                  <a:pt x="160218" y="3887"/>
                  <a:pt x="178755" y="0"/>
                  <a:pt x="17875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383F850-5713-4EB3-9B16-D4C7285CD9C5}"/>
              </a:ext>
            </a:extLst>
          </p:cNvPr>
          <p:cNvSpPr/>
          <p:nvPr/>
        </p:nvSpPr>
        <p:spPr>
          <a:xfrm>
            <a:off x="2825702" y="226881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60D6400-D360-4FBA-9447-FAC9091569A5}"/>
              </a:ext>
            </a:extLst>
          </p:cNvPr>
          <p:cNvSpPr/>
          <p:nvPr/>
        </p:nvSpPr>
        <p:spPr>
          <a:xfrm>
            <a:off x="213131" y="3588848"/>
            <a:ext cx="55001" cy="61877"/>
          </a:xfrm>
          <a:custGeom>
            <a:avLst/>
            <a:gdLst>
              <a:gd name="connsiteX0" fmla="*/ 0 w 55001"/>
              <a:gd name="connsiteY0" fmla="*/ 0 h 61877"/>
              <a:gd name="connsiteX1" fmla="*/ 34376 w 55001"/>
              <a:gd name="connsiteY1" fmla="*/ 27501 h 61877"/>
              <a:gd name="connsiteX2" fmla="*/ 41251 w 55001"/>
              <a:gd name="connsiteY2" fmla="*/ 48126 h 61877"/>
              <a:gd name="connsiteX3" fmla="*/ 55001 w 55001"/>
              <a:gd name="connsiteY3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01" h="61877">
                <a:moveTo>
                  <a:pt x="0" y="0"/>
                </a:moveTo>
                <a:cubicBezTo>
                  <a:pt x="11459" y="9167"/>
                  <a:pt x="24826" y="16359"/>
                  <a:pt x="34376" y="27501"/>
                </a:cubicBezTo>
                <a:cubicBezTo>
                  <a:pt x="39092" y="33003"/>
                  <a:pt x="37523" y="41912"/>
                  <a:pt x="41251" y="48126"/>
                </a:cubicBezTo>
                <a:cubicBezTo>
                  <a:pt x="44586" y="53684"/>
                  <a:pt x="55001" y="61877"/>
                  <a:pt x="550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E7E2847-D2F5-4485-BEAF-3E340E1E0826}"/>
              </a:ext>
            </a:extLst>
          </p:cNvPr>
          <p:cNvSpPr/>
          <p:nvPr/>
        </p:nvSpPr>
        <p:spPr>
          <a:xfrm>
            <a:off x="288758" y="4441365"/>
            <a:ext cx="82502" cy="27507"/>
          </a:xfrm>
          <a:custGeom>
            <a:avLst/>
            <a:gdLst>
              <a:gd name="connsiteX0" fmla="*/ 0 w 82502"/>
              <a:gd name="connsiteY0" fmla="*/ 27507 h 27507"/>
              <a:gd name="connsiteX1" fmla="*/ 34376 w 82502"/>
              <a:gd name="connsiteY1" fmla="*/ 13757 h 27507"/>
              <a:gd name="connsiteX2" fmla="*/ 82502 w 82502"/>
              <a:gd name="connsiteY2" fmla="*/ 6 h 27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502" h="27507">
                <a:moveTo>
                  <a:pt x="0" y="27507"/>
                </a:moveTo>
                <a:cubicBezTo>
                  <a:pt x="11459" y="22924"/>
                  <a:pt x="22778" y="17975"/>
                  <a:pt x="34376" y="13757"/>
                </a:cubicBezTo>
                <a:cubicBezTo>
                  <a:pt x="74184" y="-719"/>
                  <a:pt x="61705" y="6"/>
                  <a:pt x="82502" y="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26EBE33F-A143-4A2F-897D-316439FF0613}"/>
              </a:ext>
            </a:extLst>
          </p:cNvPr>
          <p:cNvSpPr/>
          <p:nvPr/>
        </p:nvSpPr>
        <p:spPr>
          <a:xfrm>
            <a:off x="728770" y="5108265"/>
            <a:ext cx="123753" cy="0"/>
          </a:xfrm>
          <a:custGeom>
            <a:avLst/>
            <a:gdLst>
              <a:gd name="connsiteX0" fmla="*/ 0 w 123753"/>
              <a:gd name="connsiteY0" fmla="*/ 0 h 0"/>
              <a:gd name="connsiteX1" fmla="*/ 123753 w 123753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3753">
                <a:moveTo>
                  <a:pt x="0" y="0"/>
                </a:moveTo>
                <a:lnTo>
                  <a:pt x="12375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169178DD-F8EA-4F5B-A055-1DE72627F960}"/>
              </a:ext>
            </a:extLst>
          </p:cNvPr>
          <p:cNvSpPr/>
          <p:nvPr/>
        </p:nvSpPr>
        <p:spPr>
          <a:xfrm>
            <a:off x="343759" y="4743880"/>
            <a:ext cx="61877" cy="0"/>
          </a:xfrm>
          <a:custGeom>
            <a:avLst/>
            <a:gdLst>
              <a:gd name="connsiteX0" fmla="*/ 0 w 61877"/>
              <a:gd name="connsiteY0" fmla="*/ 0 h 0"/>
              <a:gd name="connsiteX1" fmla="*/ 61877 w 6187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877">
                <a:moveTo>
                  <a:pt x="0" y="0"/>
                </a:moveTo>
                <a:lnTo>
                  <a:pt x="61877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82A4222A-823E-435A-83A3-39DFCAA97A90}"/>
              </a:ext>
            </a:extLst>
          </p:cNvPr>
          <p:cNvSpPr/>
          <p:nvPr/>
        </p:nvSpPr>
        <p:spPr>
          <a:xfrm>
            <a:off x="3416968" y="4833161"/>
            <a:ext cx="199381" cy="41347"/>
          </a:xfrm>
          <a:custGeom>
            <a:avLst/>
            <a:gdLst>
              <a:gd name="connsiteX0" fmla="*/ 0 w 199381"/>
              <a:gd name="connsiteY0" fmla="*/ 41347 h 41347"/>
              <a:gd name="connsiteX1" fmla="*/ 41252 w 199381"/>
              <a:gd name="connsiteY1" fmla="*/ 34472 h 41347"/>
              <a:gd name="connsiteX2" fmla="*/ 61877 w 199381"/>
              <a:gd name="connsiteY2" fmla="*/ 27597 h 41347"/>
              <a:gd name="connsiteX3" fmla="*/ 110003 w 199381"/>
              <a:gd name="connsiteY3" fmla="*/ 13847 h 41347"/>
              <a:gd name="connsiteX4" fmla="*/ 165005 w 199381"/>
              <a:gd name="connsiteY4" fmla="*/ 6971 h 41347"/>
              <a:gd name="connsiteX5" fmla="*/ 199381 w 199381"/>
              <a:gd name="connsiteY5" fmla="*/ 96 h 41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381" h="41347">
                <a:moveTo>
                  <a:pt x="0" y="41347"/>
                </a:moveTo>
                <a:cubicBezTo>
                  <a:pt x="13751" y="39055"/>
                  <a:pt x="27644" y="37496"/>
                  <a:pt x="41252" y="34472"/>
                </a:cubicBezTo>
                <a:cubicBezTo>
                  <a:pt x="48326" y="32900"/>
                  <a:pt x="54936" y="29679"/>
                  <a:pt x="61877" y="27597"/>
                </a:cubicBezTo>
                <a:cubicBezTo>
                  <a:pt x="77857" y="22803"/>
                  <a:pt x="93643" y="17119"/>
                  <a:pt x="110003" y="13847"/>
                </a:cubicBezTo>
                <a:cubicBezTo>
                  <a:pt x="128121" y="10223"/>
                  <a:pt x="146671" y="9263"/>
                  <a:pt x="165005" y="6971"/>
                </a:cubicBezTo>
                <a:cubicBezTo>
                  <a:pt x="189978" y="-1353"/>
                  <a:pt x="178383" y="96"/>
                  <a:pt x="199381" y="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574C5D89-9B88-47A2-AB63-401C0C955367}"/>
              </a:ext>
            </a:extLst>
          </p:cNvPr>
          <p:cNvSpPr/>
          <p:nvPr/>
        </p:nvSpPr>
        <p:spPr>
          <a:xfrm>
            <a:off x="3533847" y="3416968"/>
            <a:ext cx="96252" cy="75627"/>
          </a:xfrm>
          <a:custGeom>
            <a:avLst/>
            <a:gdLst>
              <a:gd name="connsiteX0" fmla="*/ 0 w 96252"/>
              <a:gd name="connsiteY0" fmla="*/ 75627 h 75627"/>
              <a:gd name="connsiteX1" fmla="*/ 34376 w 96252"/>
              <a:gd name="connsiteY1" fmla="*/ 48127 h 75627"/>
              <a:gd name="connsiteX2" fmla="*/ 55001 w 96252"/>
              <a:gd name="connsiteY2" fmla="*/ 27501 h 75627"/>
              <a:gd name="connsiteX3" fmla="*/ 96252 w 96252"/>
              <a:gd name="connsiteY3" fmla="*/ 0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252" h="75627">
                <a:moveTo>
                  <a:pt x="0" y="75627"/>
                </a:moveTo>
                <a:cubicBezTo>
                  <a:pt x="11459" y="66460"/>
                  <a:pt x="23333" y="57790"/>
                  <a:pt x="34376" y="48127"/>
                </a:cubicBezTo>
                <a:cubicBezTo>
                  <a:pt x="41693" y="41724"/>
                  <a:pt x="47326" y="33470"/>
                  <a:pt x="55001" y="27501"/>
                </a:cubicBezTo>
                <a:cubicBezTo>
                  <a:pt x="68046" y="17355"/>
                  <a:pt x="96252" y="0"/>
                  <a:pt x="9625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29344D0D-C2CA-4569-A220-E12155A5E2AC}"/>
              </a:ext>
            </a:extLst>
          </p:cNvPr>
          <p:cNvSpPr/>
          <p:nvPr/>
        </p:nvSpPr>
        <p:spPr>
          <a:xfrm>
            <a:off x="1106905" y="5410773"/>
            <a:ext cx="0" cy="75627"/>
          </a:xfrm>
          <a:custGeom>
            <a:avLst/>
            <a:gdLst>
              <a:gd name="connsiteX0" fmla="*/ 0 w 0"/>
              <a:gd name="connsiteY0" fmla="*/ 0 h 75627"/>
              <a:gd name="connsiteX1" fmla="*/ 0 w 0"/>
              <a:gd name="connsiteY1" fmla="*/ 75627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75627">
                <a:moveTo>
                  <a:pt x="0" y="0"/>
                </a:moveTo>
                <a:lnTo>
                  <a:pt x="0" y="7562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6E476D4F-74BB-4D07-8A5A-72EB1CD9F3A8}"/>
              </a:ext>
            </a:extLst>
          </p:cNvPr>
          <p:cNvSpPr/>
          <p:nvPr/>
        </p:nvSpPr>
        <p:spPr>
          <a:xfrm>
            <a:off x="1478165" y="5479525"/>
            <a:ext cx="20626" cy="55001"/>
          </a:xfrm>
          <a:custGeom>
            <a:avLst/>
            <a:gdLst>
              <a:gd name="connsiteX0" fmla="*/ 20626 w 20626"/>
              <a:gd name="connsiteY0" fmla="*/ 0 h 55001"/>
              <a:gd name="connsiteX1" fmla="*/ 0 w 20626"/>
              <a:gd name="connsiteY1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626" h="55001">
                <a:moveTo>
                  <a:pt x="20626" y="0"/>
                </a:moveTo>
                <a:cubicBezTo>
                  <a:pt x="5256" y="46113"/>
                  <a:pt x="13359" y="28287"/>
                  <a:pt x="0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27F60691-BFC4-4648-8BA4-69DFB41F12CD}"/>
              </a:ext>
            </a:extLst>
          </p:cNvPr>
          <p:cNvSpPr/>
          <p:nvPr/>
        </p:nvSpPr>
        <p:spPr>
          <a:xfrm>
            <a:off x="3299495" y="5108265"/>
            <a:ext cx="7470" cy="89377"/>
          </a:xfrm>
          <a:custGeom>
            <a:avLst/>
            <a:gdLst>
              <a:gd name="connsiteX0" fmla="*/ 7470 w 7470"/>
              <a:gd name="connsiteY0" fmla="*/ 0 h 89377"/>
              <a:gd name="connsiteX1" fmla="*/ 595 w 7470"/>
              <a:gd name="connsiteY1" fmla="*/ 89377 h 89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70" h="89377">
                <a:moveTo>
                  <a:pt x="7470" y="0"/>
                </a:moveTo>
                <a:cubicBezTo>
                  <a:pt x="-3000" y="52354"/>
                  <a:pt x="595" y="22690"/>
                  <a:pt x="595" y="893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677EFB49-5C69-4A3C-B8E1-0347DFF611F4}"/>
              </a:ext>
            </a:extLst>
          </p:cNvPr>
          <p:cNvSpPr/>
          <p:nvPr/>
        </p:nvSpPr>
        <p:spPr>
          <a:xfrm>
            <a:off x="3554472" y="4269492"/>
            <a:ext cx="27501" cy="55001"/>
          </a:xfrm>
          <a:custGeom>
            <a:avLst/>
            <a:gdLst>
              <a:gd name="connsiteX0" fmla="*/ 0 w 27501"/>
              <a:gd name="connsiteY0" fmla="*/ 0 h 55001"/>
              <a:gd name="connsiteX1" fmla="*/ 20626 w 27501"/>
              <a:gd name="connsiteY1" fmla="*/ 34376 h 55001"/>
              <a:gd name="connsiteX2" fmla="*/ 27501 w 27501"/>
              <a:gd name="connsiteY2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55001">
                <a:moveTo>
                  <a:pt x="0" y="0"/>
                </a:moveTo>
                <a:cubicBezTo>
                  <a:pt x="6875" y="11459"/>
                  <a:pt x="14650" y="22424"/>
                  <a:pt x="20626" y="34376"/>
                </a:cubicBezTo>
                <a:cubicBezTo>
                  <a:pt x="23867" y="40858"/>
                  <a:pt x="27501" y="55001"/>
                  <a:pt x="27501" y="550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5B06E40D-518C-4876-A08C-D25207CAF749}"/>
              </a:ext>
            </a:extLst>
          </p:cNvPr>
          <p:cNvSpPr/>
          <p:nvPr/>
        </p:nvSpPr>
        <p:spPr>
          <a:xfrm>
            <a:off x="247507" y="3960108"/>
            <a:ext cx="137504" cy="41251"/>
          </a:xfrm>
          <a:custGeom>
            <a:avLst/>
            <a:gdLst>
              <a:gd name="connsiteX0" fmla="*/ 0 w 137504"/>
              <a:gd name="connsiteY0" fmla="*/ 41251 h 41251"/>
              <a:gd name="connsiteX1" fmla="*/ 89377 w 137504"/>
              <a:gd name="connsiteY1" fmla="*/ 20626 h 41251"/>
              <a:gd name="connsiteX2" fmla="*/ 110003 w 137504"/>
              <a:gd name="connsiteY2" fmla="*/ 13751 h 41251"/>
              <a:gd name="connsiteX3" fmla="*/ 137504 w 137504"/>
              <a:gd name="connsiteY3" fmla="*/ 0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504" h="41251">
                <a:moveTo>
                  <a:pt x="0" y="41251"/>
                </a:moveTo>
                <a:cubicBezTo>
                  <a:pt x="123189" y="28932"/>
                  <a:pt x="33008" y="48810"/>
                  <a:pt x="89377" y="20626"/>
                </a:cubicBezTo>
                <a:cubicBezTo>
                  <a:pt x="95859" y="17385"/>
                  <a:pt x="103342" y="16606"/>
                  <a:pt x="110003" y="13751"/>
                </a:cubicBezTo>
                <a:cubicBezTo>
                  <a:pt x="119423" y="9714"/>
                  <a:pt x="137504" y="0"/>
                  <a:pt x="13750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C0166D3F-072A-416D-823B-8786990220C3}"/>
              </a:ext>
            </a:extLst>
          </p:cNvPr>
          <p:cNvSpPr/>
          <p:nvPr/>
        </p:nvSpPr>
        <p:spPr>
          <a:xfrm>
            <a:off x="2392565" y="5431398"/>
            <a:ext cx="27501" cy="61877"/>
          </a:xfrm>
          <a:custGeom>
            <a:avLst/>
            <a:gdLst>
              <a:gd name="connsiteX0" fmla="*/ 0 w 27501"/>
              <a:gd name="connsiteY0" fmla="*/ 0 h 61877"/>
              <a:gd name="connsiteX1" fmla="*/ 20626 w 27501"/>
              <a:gd name="connsiteY1" fmla="*/ 41252 h 61877"/>
              <a:gd name="connsiteX2" fmla="*/ 27501 w 2750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61877">
                <a:moveTo>
                  <a:pt x="0" y="0"/>
                </a:moveTo>
                <a:cubicBezTo>
                  <a:pt x="6875" y="13751"/>
                  <a:pt x="14382" y="27203"/>
                  <a:pt x="20626" y="41252"/>
                </a:cubicBezTo>
                <a:cubicBezTo>
                  <a:pt x="23569" y="47874"/>
                  <a:pt x="27501" y="61877"/>
                  <a:pt x="275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59C94323-080F-4410-9398-441D38781335}"/>
              </a:ext>
            </a:extLst>
          </p:cNvPr>
          <p:cNvSpPr/>
          <p:nvPr/>
        </p:nvSpPr>
        <p:spPr>
          <a:xfrm>
            <a:off x="2791326" y="5280144"/>
            <a:ext cx="27501" cy="61877"/>
          </a:xfrm>
          <a:custGeom>
            <a:avLst/>
            <a:gdLst>
              <a:gd name="connsiteX0" fmla="*/ 0 w 27501"/>
              <a:gd name="connsiteY0" fmla="*/ 0 h 61877"/>
              <a:gd name="connsiteX1" fmla="*/ 20626 w 27501"/>
              <a:gd name="connsiteY1" fmla="*/ 41251 h 61877"/>
              <a:gd name="connsiteX2" fmla="*/ 27501 w 2750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61877">
                <a:moveTo>
                  <a:pt x="0" y="0"/>
                </a:moveTo>
                <a:cubicBezTo>
                  <a:pt x="6875" y="13750"/>
                  <a:pt x="14382" y="27203"/>
                  <a:pt x="20626" y="41251"/>
                </a:cubicBezTo>
                <a:cubicBezTo>
                  <a:pt x="23569" y="47874"/>
                  <a:pt x="27501" y="61877"/>
                  <a:pt x="2750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95FE5019-2EC1-4114-9DCD-4C5179402545}"/>
              </a:ext>
            </a:extLst>
          </p:cNvPr>
          <p:cNvSpPr/>
          <p:nvPr/>
        </p:nvSpPr>
        <p:spPr>
          <a:xfrm>
            <a:off x="1952553" y="552077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21B9818-8A5A-4C22-8771-E67700E5865E}"/>
              </a:ext>
            </a:extLst>
          </p:cNvPr>
          <p:cNvSpPr/>
          <p:nvPr/>
        </p:nvSpPr>
        <p:spPr>
          <a:xfrm>
            <a:off x="357510" y="2261937"/>
            <a:ext cx="82502" cy="0"/>
          </a:xfrm>
          <a:custGeom>
            <a:avLst/>
            <a:gdLst>
              <a:gd name="connsiteX0" fmla="*/ 0 w 82502"/>
              <a:gd name="connsiteY0" fmla="*/ 0 h 0"/>
              <a:gd name="connsiteX1" fmla="*/ 82502 w 825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502">
                <a:moveTo>
                  <a:pt x="0" y="0"/>
                </a:moveTo>
                <a:lnTo>
                  <a:pt x="825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98067E2F-A341-4724-8744-298EB815EDAA}"/>
              </a:ext>
            </a:extLst>
          </p:cNvPr>
          <p:cNvSpPr/>
          <p:nvPr/>
        </p:nvSpPr>
        <p:spPr>
          <a:xfrm>
            <a:off x="2990707" y="2200060"/>
            <a:ext cx="0" cy="61877"/>
          </a:xfrm>
          <a:custGeom>
            <a:avLst/>
            <a:gdLst>
              <a:gd name="connsiteX0" fmla="*/ 0 w 0"/>
              <a:gd name="connsiteY0" fmla="*/ 0 h 61877"/>
              <a:gd name="connsiteX1" fmla="*/ 0 w 0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1877">
                <a:moveTo>
                  <a:pt x="0" y="0"/>
                </a:moveTo>
                <a:lnTo>
                  <a:pt x="0" y="6187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BA46FF84-D07C-4813-984F-33D0D0E5AEDC}"/>
              </a:ext>
            </a:extLst>
          </p:cNvPr>
          <p:cNvSpPr/>
          <p:nvPr/>
        </p:nvSpPr>
        <p:spPr>
          <a:xfrm>
            <a:off x="330009" y="4990814"/>
            <a:ext cx="123753" cy="55574"/>
          </a:xfrm>
          <a:custGeom>
            <a:avLst/>
            <a:gdLst>
              <a:gd name="connsiteX0" fmla="*/ 0 w 123753"/>
              <a:gd name="connsiteY0" fmla="*/ 55574 h 55574"/>
              <a:gd name="connsiteX1" fmla="*/ 34376 w 123753"/>
              <a:gd name="connsiteY1" fmla="*/ 41824 h 55574"/>
              <a:gd name="connsiteX2" fmla="*/ 48126 w 123753"/>
              <a:gd name="connsiteY2" fmla="*/ 28073 h 55574"/>
              <a:gd name="connsiteX3" fmla="*/ 89377 w 123753"/>
              <a:gd name="connsiteY3" fmla="*/ 14323 h 55574"/>
              <a:gd name="connsiteX4" fmla="*/ 123753 w 123753"/>
              <a:gd name="connsiteY4" fmla="*/ 572 h 55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753" h="55574">
                <a:moveTo>
                  <a:pt x="0" y="55574"/>
                </a:moveTo>
                <a:cubicBezTo>
                  <a:pt x="11459" y="50991"/>
                  <a:pt x="23661" y="47947"/>
                  <a:pt x="34376" y="41824"/>
                </a:cubicBezTo>
                <a:cubicBezTo>
                  <a:pt x="40004" y="38608"/>
                  <a:pt x="42328" y="30972"/>
                  <a:pt x="48126" y="28073"/>
                </a:cubicBezTo>
                <a:cubicBezTo>
                  <a:pt x="61090" y="21591"/>
                  <a:pt x="89377" y="14323"/>
                  <a:pt x="89377" y="14323"/>
                </a:cubicBezTo>
                <a:cubicBezTo>
                  <a:pt x="107989" y="-4289"/>
                  <a:pt x="96646" y="572"/>
                  <a:pt x="123753" y="57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F86C2E44-97DC-4FF0-A010-A4AC10F6137C}"/>
              </a:ext>
            </a:extLst>
          </p:cNvPr>
          <p:cNvSpPr/>
          <p:nvPr/>
        </p:nvSpPr>
        <p:spPr>
          <a:xfrm>
            <a:off x="3547597" y="4523874"/>
            <a:ext cx="34376" cy="55001"/>
          </a:xfrm>
          <a:custGeom>
            <a:avLst/>
            <a:gdLst>
              <a:gd name="connsiteX0" fmla="*/ 0 w 34376"/>
              <a:gd name="connsiteY0" fmla="*/ 0 h 55001"/>
              <a:gd name="connsiteX1" fmla="*/ 13750 w 34376"/>
              <a:gd name="connsiteY1" fmla="*/ 34376 h 55001"/>
              <a:gd name="connsiteX2" fmla="*/ 27501 w 34376"/>
              <a:gd name="connsiteY2" fmla="*/ 48126 h 55001"/>
              <a:gd name="connsiteX3" fmla="*/ 34376 w 34376"/>
              <a:gd name="connsiteY3" fmla="*/ 55001 h 55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76" h="55001">
                <a:moveTo>
                  <a:pt x="0" y="0"/>
                </a:moveTo>
                <a:cubicBezTo>
                  <a:pt x="4583" y="11459"/>
                  <a:pt x="7627" y="23661"/>
                  <a:pt x="13750" y="34376"/>
                </a:cubicBezTo>
                <a:cubicBezTo>
                  <a:pt x="16966" y="40004"/>
                  <a:pt x="22917" y="43543"/>
                  <a:pt x="27501" y="48126"/>
                </a:cubicBezTo>
                <a:lnTo>
                  <a:pt x="34376" y="5500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DDDB1255-5035-417A-9647-FFC20E653547}"/>
              </a:ext>
            </a:extLst>
          </p:cNvPr>
          <p:cNvSpPr/>
          <p:nvPr/>
        </p:nvSpPr>
        <p:spPr>
          <a:xfrm>
            <a:off x="1815050" y="5527651"/>
            <a:ext cx="7029" cy="61877"/>
          </a:xfrm>
          <a:custGeom>
            <a:avLst/>
            <a:gdLst>
              <a:gd name="connsiteX0" fmla="*/ 0 w 7029"/>
              <a:gd name="connsiteY0" fmla="*/ 0 h 61877"/>
              <a:gd name="connsiteX1" fmla="*/ 6875 w 7029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29" h="61877">
                <a:moveTo>
                  <a:pt x="0" y="0"/>
                </a:moveTo>
                <a:cubicBezTo>
                  <a:pt x="8673" y="43365"/>
                  <a:pt x="6875" y="22690"/>
                  <a:pt x="6875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7A9DFE41-340E-4945-BFCC-82DAF8485133}"/>
              </a:ext>
            </a:extLst>
          </p:cNvPr>
          <p:cNvSpPr/>
          <p:nvPr/>
        </p:nvSpPr>
        <p:spPr>
          <a:xfrm>
            <a:off x="3114460" y="5259519"/>
            <a:ext cx="6875" cy="89377"/>
          </a:xfrm>
          <a:custGeom>
            <a:avLst/>
            <a:gdLst>
              <a:gd name="connsiteX0" fmla="*/ 0 w 6875"/>
              <a:gd name="connsiteY0" fmla="*/ 0 h 89377"/>
              <a:gd name="connsiteX1" fmla="*/ 6875 w 6875"/>
              <a:gd name="connsiteY1" fmla="*/ 89377 h 89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89377">
                <a:moveTo>
                  <a:pt x="0" y="0"/>
                </a:moveTo>
                <a:cubicBezTo>
                  <a:pt x="7065" y="84786"/>
                  <a:pt x="6875" y="54906"/>
                  <a:pt x="6875" y="893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99BB3AFD-B281-4A8D-A752-081A02826F5B}"/>
              </a:ext>
            </a:extLst>
          </p:cNvPr>
          <p:cNvSpPr/>
          <p:nvPr/>
        </p:nvSpPr>
        <p:spPr>
          <a:xfrm>
            <a:off x="508764" y="5369522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0" name="Freeform: Shape 59">
            <a:extLst>
              <a:ext uri="{FF2B5EF4-FFF2-40B4-BE49-F238E27FC236}">
                <a16:creationId xmlns:a16="http://schemas.microsoft.com/office/drawing/2014/main" id="{6E884A30-3F33-4F0D-81F5-7861DE2DDAFD}"/>
              </a:ext>
            </a:extLst>
          </p:cNvPr>
          <p:cNvSpPr/>
          <p:nvPr/>
        </p:nvSpPr>
        <p:spPr>
          <a:xfrm>
            <a:off x="756271" y="5225143"/>
            <a:ext cx="116878" cy="68752"/>
          </a:xfrm>
          <a:custGeom>
            <a:avLst/>
            <a:gdLst>
              <a:gd name="connsiteX0" fmla="*/ 0 w 116878"/>
              <a:gd name="connsiteY0" fmla="*/ 68752 h 68752"/>
              <a:gd name="connsiteX1" fmla="*/ 61876 w 116878"/>
              <a:gd name="connsiteY1" fmla="*/ 41251 h 68752"/>
              <a:gd name="connsiteX2" fmla="*/ 103127 w 116878"/>
              <a:gd name="connsiteY2" fmla="*/ 13750 h 68752"/>
              <a:gd name="connsiteX3" fmla="*/ 116878 w 116878"/>
              <a:gd name="connsiteY3" fmla="*/ 0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78" h="68752">
                <a:moveTo>
                  <a:pt x="0" y="68752"/>
                </a:moveTo>
                <a:cubicBezTo>
                  <a:pt x="20685" y="60478"/>
                  <a:pt x="42609" y="52811"/>
                  <a:pt x="61876" y="41251"/>
                </a:cubicBezTo>
                <a:cubicBezTo>
                  <a:pt x="76047" y="32748"/>
                  <a:pt x="91441" y="25435"/>
                  <a:pt x="103127" y="13750"/>
                </a:cubicBezTo>
                <a:lnTo>
                  <a:pt x="1168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E0566511-9003-4CC7-AE3E-D10A1F0DD8C9}"/>
              </a:ext>
            </a:extLst>
          </p:cNvPr>
          <p:cNvSpPr/>
          <p:nvPr/>
        </p:nvSpPr>
        <p:spPr>
          <a:xfrm>
            <a:off x="3141961" y="2516249"/>
            <a:ext cx="48126" cy="34446"/>
          </a:xfrm>
          <a:custGeom>
            <a:avLst/>
            <a:gdLst>
              <a:gd name="connsiteX0" fmla="*/ 0 w 48126"/>
              <a:gd name="connsiteY0" fmla="*/ 34446 h 34446"/>
              <a:gd name="connsiteX1" fmla="*/ 48126 w 48126"/>
              <a:gd name="connsiteY1" fmla="*/ 70 h 3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8126" h="34446">
                <a:moveTo>
                  <a:pt x="0" y="34446"/>
                </a:moveTo>
                <a:cubicBezTo>
                  <a:pt x="37617" y="-3171"/>
                  <a:pt x="18171" y="70"/>
                  <a:pt x="48126" y="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AEC989C0-F419-4D97-AB5D-EA10025FDD78}"/>
              </a:ext>
            </a:extLst>
          </p:cNvPr>
          <p:cNvSpPr/>
          <p:nvPr/>
        </p:nvSpPr>
        <p:spPr>
          <a:xfrm>
            <a:off x="2213811" y="1973179"/>
            <a:ext cx="20625" cy="68752"/>
          </a:xfrm>
          <a:custGeom>
            <a:avLst/>
            <a:gdLst>
              <a:gd name="connsiteX0" fmla="*/ 0 w 20625"/>
              <a:gd name="connsiteY0" fmla="*/ 0 h 68752"/>
              <a:gd name="connsiteX1" fmla="*/ 13750 w 20625"/>
              <a:gd name="connsiteY1" fmla="*/ 41251 h 68752"/>
              <a:gd name="connsiteX2" fmla="*/ 20625 w 20625"/>
              <a:gd name="connsiteY2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25" h="68752">
                <a:moveTo>
                  <a:pt x="0" y="0"/>
                </a:moveTo>
                <a:cubicBezTo>
                  <a:pt x="4583" y="13750"/>
                  <a:pt x="9585" y="27368"/>
                  <a:pt x="13750" y="41251"/>
                </a:cubicBezTo>
                <a:cubicBezTo>
                  <a:pt x="16465" y="50302"/>
                  <a:pt x="20625" y="68752"/>
                  <a:pt x="20625" y="687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6A50B0C6-DBAC-46D4-8650-B8BD3FEE7699}"/>
              </a:ext>
            </a:extLst>
          </p:cNvPr>
          <p:cNvSpPr/>
          <p:nvPr/>
        </p:nvSpPr>
        <p:spPr>
          <a:xfrm>
            <a:off x="3698851" y="2048806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576837ED-37F7-4468-980D-807FCA75CDE7}"/>
              </a:ext>
            </a:extLst>
          </p:cNvPr>
          <p:cNvSpPr/>
          <p:nvPr/>
        </p:nvSpPr>
        <p:spPr>
          <a:xfrm>
            <a:off x="3348217" y="2131308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9193A6BF-1AB5-4095-B35B-81D912252FBD}"/>
              </a:ext>
            </a:extLst>
          </p:cNvPr>
          <p:cNvSpPr/>
          <p:nvPr/>
        </p:nvSpPr>
        <p:spPr>
          <a:xfrm>
            <a:off x="3595723" y="2530069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581F14B9-D1E2-4F5E-B9B3-3586AF0FC045}"/>
              </a:ext>
            </a:extLst>
          </p:cNvPr>
          <p:cNvSpPr/>
          <p:nvPr/>
        </p:nvSpPr>
        <p:spPr>
          <a:xfrm>
            <a:off x="3430719" y="2076307"/>
            <a:ext cx="82502" cy="21201"/>
          </a:xfrm>
          <a:custGeom>
            <a:avLst/>
            <a:gdLst>
              <a:gd name="connsiteX0" fmla="*/ 0 w 82502"/>
              <a:gd name="connsiteY0" fmla="*/ 0 h 21201"/>
              <a:gd name="connsiteX1" fmla="*/ 55001 w 82502"/>
              <a:gd name="connsiteY1" fmla="*/ 20625 h 21201"/>
              <a:gd name="connsiteX2" fmla="*/ 82502 w 82502"/>
              <a:gd name="connsiteY2" fmla="*/ 20625 h 21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502" h="21201">
                <a:moveTo>
                  <a:pt x="0" y="0"/>
                </a:moveTo>
                <a:cubicBezTo>
                  <a:pt x="316" y="126"/>
                  <a:pt x="46620" y="19428"/>
                  <a:pt x="55001" y="20625"/>
                </a:cubicBezTo>
                <a:cubicBezTo>
                  <a:pt x="64076" y="21921"/>
                  <a:pt x="73335" y="20625"/>
                  <a:pt x="82502" y="206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104F068A-8F58-4583-832E-22E24776F42B}"/>
              </a:ext>
            </a:extLst>
          </p:cNvPr>
          <p:cNvSpPr/>
          <p:nvPr/>
        </p:nvSpPr>
        <p:spPr>
          <a:xfrm>
            <a:off x="3781353" y="2420066"/>
            <a:ext cx="7120" cy="68752"/>
          </a:xfrm>
          <a:custGeom>
            <a:avLst/>
            <a:gdLst>
              <a:gd name="connsiteX0" fmla="*/ 0 w 7120"/>
              <a:gd name="connsiteY0" fmla="*/ 0 h 68752"/>
              <a:gd name="connsiteX1" fmla="*/ 6876 w 7120"/>
              <a:gd name="connsiteY1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20" h="68752">
                <a:moveTo>
                  <a:pt x="0" y="0"/>
                </a:moveTo>
                <a:cubicBezTo>
                  <a:pt x="9123" y="45612"/>
                  <a:pt x="6876" y="22690"/>
                  <a:pt x="6876" y="687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EE003E95-1E36-4135-8B3F-89A3BB14E0BF}"/>
              </a:ext>
            </a:extLst>
          </p:cNvPr>
          <p:cNvSpPr/>
          <p:nvPr/>
        </p:nvSpPr>
        <p:spPr>
          <a:xfrm>
            <a:off x="3478845" y="2268812"/>
            <a:ext cx="6875" cy="68752"/>
          </a:xfrm>
          <a:custGeom>
            <a:avLst/>
            <a:gdLst>
              <a:gd name="connsiteX0" fmla="*/ 6875 w 6875"/>
              <a:gd name="connsiteY0" fmla="*/ 0 h 68752"/>
              <a:gd name="connsiteX1" fmla="*/ 0 w 6875"/>
              <a:gd name="connsiteY1" fmla="*/ 68752 h 68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68752">
                <a:moveTo>
                  <a:pt x="6875" y="0"/>
                </a:moveTo>
                <a:lnTo>
                  <a:pt x="0" y="68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9" name="Freeform: Shape 68">
            <a:extLst>
              <a:ext uri="{FF2B5EF4-FFF2-40B4-BE49-F238E27FC236}">
                <a16:creationId xmlns:a16="http://schemas.microsoft.com/office/drawing/2014/main" id="{43A8DDE6-160D-4CD0-9F9B-9908CC37AB54}"/>
              </a:ext>
            </a:extLst>
          </p:cNvPr>
          <p:cNvSpPr/>
          <p:nvPr/>
        </p:nvSpPr>
        <p:spPr>
          <a:xfrm>
            <a:off x="171880" y="2447567"/>
            <a:ext cx="48126" cy="41251"/>
          </a:xfrm>
          <a:custGeom>
            <a:avLst/>
            <a:gdLst>
              <a:gd name="connsiteX0" fmla="*/ 0 w 48126"/>
              <a:gd name="connsiteY0" fmla="*/ 0 h 41251"/>
              <a:gd name="connsiteX1" fmla="*/ 34376 w 48126"/>
              <a:gd name="connsiteY1" fmla="*/ 13750 h 41251"/>
              <a:gd name="connsiteX2" fmla="*/ 41251 w 48126"/>
              <a:gd name="connsiteY2" fmla="*/ 34376 h 41251"/>
              <a:gd name="connsiteX3" fmla="*/ 48126 w 48126"/>
              <a:gd name="connsiteY3" fmla="*/ 41251 h 41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26" h="41251">
                <a:moveTo>
                  <a:pt x="0" y="0"/>
                </a:moveTo>
                <a:cubicBezTo>
                  <a:pt x="11459" y="4583"/>
                  <a:pt x="24895" y="5849"/>
                  <a:pt x="34376" y="13750"/>
                </a:cubicBezTo>
                <a:cubicBezTo>
                  <a:pt x="39943" y="18390"/>
                  <a:pt x="38010" y="27894"/>
                  <a:pt x="41251" y="34376"/>
                </a:cubicBezTo>
                <a:cubicBezTo>
                  <a:pt x="42700" y="37275"/>
                  <a:pt x="45834" y="38959"/>
                  <a:pt x="48126" y="4125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0" name="Freeform: Shape 69">
            <a:extLst>
              <a:ext uri="{FF2B5EF4-FFF2-40B4-BE49-F238E27FC236}">
                <a16:creationId xmlns:a16="http://schemas.microsoft.com/office/drawing/2014/main" id="{3133CA5E-790E-45EC-BFA5-84D45C662C87}"/>
              </a:ext>
            </a:extLst>
          </p:cNvPr>
          <p:cNvSpPr/>
          <p:nvPr/>
        </p:nvSpPr>
        <p:spPr>
          <a:xfrm>
            <a:off x="3630099" y="3781353"/>
            <a:ext cx="0" cy="61877"/>
          </a:xfrm>
          <a:custGeom>
            <a:avLst/>
            <a:gdLst>
              <a:gd name="connsiteX0" fmla="*/ 0 w 0"/>
              <a:gd name="connsiteY0" fmla="*/ 0 h 61877"/>
              <a:gd name="connsiteX1" fmla="*/ 0 w 0"/>
              <a:gd name="connsiteY1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1877">
                <a:moveTo>
                  <a:pt x="0" y="0"/>
                </a:moveTo>
                <a:lnTo>
                  <a:pt x="0" y="6187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1" name="Freeform: Shape 70">
            <a:extLst>
              <a:ext uri="{FF2B5EF4-FFF2-40B4-BE49-F238E27FC236}">
                <a16:creationId xmlns:a16="http://schemas.microsoft.com/office/drawing/2014/main" id="{068D978A-2633-4CC2-AB39-C3080339C852}"/>
              </a:ext>
            </a:extLst>
          </p:cNvPr>
          <p:cNvSpPr/>
          <p:nvPr/>
        </p:nvSpPr>
        <p:spPr>
          <a:xfrm>
            <a:off x="3547595" y="5060138"/>
            <a:ext cx="20628" cy="103128"/>
          </a:xfrm>
          <a:custGeom>
            <a:avLst/>
            <a:gdLst>
              <a:gd name="connsiteX0" fmla="*/ 20628 w 20628"/>
              <a:gd name="connsiteY0" fmla="*/ 0 h 103128"/>
              <a:gd name="connsiteX1" fmla="*/ 13752 w 20628"/>
              <a:gd name="connsiteY1" fmla="*/ 41251 h 103128"/>
              <a:gd name="connsiteX2" fmla="*/ 2 w 20628"/>
              <a:gd name="connsiteY2" fmla="*/ 103128 h 103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28" h="103128">
                <a:moveTo>
                  <a:pt x="20628" y="0"/>
                </a:moveTo>
                <a:cubicBezTo>
                  <a:pt x="18336" y="13750"/>
                  <a:pt x="16673" y="27620"/>
                  <a:pt x="13752" y="41251"/>
                </a:cubicBezTo>
                <a:cubicBezTo>
                  <a:pt x="-554" y="108010"/>
                  <a:pt x="2" y="76199"/>
                  <a:pt x="2" y="1031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5AC21219-E7DC-4762-9BDF-D5E81A22E9CB}"/>
              </a:ext>
            </a:extLst>
          </p:cNvPr>
          <p:cNvSpPr/>
          <p:nvPr/>
        </p:nvSpPr>
        <p:spPr>
          <a:xfrm>
            <a:off x="3375717" y="5342021"/>
            <a:ext cx="27501" cy="123753"/>
          </a:xfrm>
          <a:custGeom>
            <a:avLst/>
            <a:gdLst>
              <a:gd name="connsiteX0" fmla="*/ 27501 w 27501"/>
              <a:gd name="connsiteY0" fmla="*/ 0 h 123753"/>
              <a:gd name="connsiteX1" fmla="*/ 20626 w 27501"/>
              <a:gd name="connsiteY1" fmla="*/ 34376 h 123753"/>
              <a:gd name="connsiteX2" fmla="*/ 6875 w 27501"/>
              <a:gd name="connsiteY2" fmla="*/ 75627 h 123753"/>
              <a:gd name="connsiteX3" fmla="*/ 0 w 27501"/>
              <a:gd name="connsiteY3" fmla="*/ 123753 h 123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01" h="123753">
                <a:moveTo>
                  <a:pt x="27501" y="0"/>
                </a:moveTo>
                <a:cubicBezTo>
                  <a:pt x="25209" y="11459"/>
                  <a:pt x="23701" y="23102"/>
                  <a:pt x="20626" y="34376"/>
                </a:cubicBezTo>
                <a:cubicBezTo>
                  <a:pt x="16812" y="48359"/>
                  <a:pt x="6875" y="75627"/>
                  <a:pt x="6875" y="75627"/>
                </a:cubicBezTo>
                <a:lnTo>
                  <a:pt x="0" y="12375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0A4FBD88-9F8F-45CF-92F9-11941D796CFF}"/>
              </a:ext>
            </a:extLst>
          </p:cNvPr>
          <p:cNvSpPr/>
          <p:nvPr/>
        </p:nvSpPr>
        <p:spPr>
          <a:xfrm>
            <a:off x="3581973" y="5390147"/>
            <a:ext cx="82502" cy="0"/>
          </a:xfrm>
          <a:custGeom>
            <a:avLst/>
            <a:gdLst>
              <a:gd name="connsiteX0" fmla="*/ 0 w 82502"/>
              <a:gd name="connsiteY0" fmla="*/ 0 h 0"/>
              <a:gd name="connsiteX1" fmla="*/ 82502 w 825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502">
                <a:moveTo>
                  <a:pt x="0" y="0"/>
                </a:moveTo>
                <a:lnTo>
                  <a:pt x="825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4BA67BB9-E417-4947-8C01-05F474CC780C}"/>
              </a:ext>
            </a:extLst>
          </p:cNvPr>
          <p:cNvSpPr/>
          <p:nvPr/>
        </p:nvSpPr>
        <p:spPr>
          <a:xfrm>
            <a:off x="247507" y="5287020"/>
            <a:ext cx="6875" cy="171879"/>
          </a:xfrm>
          <a:custGeom>
            <a:avLst/>
            <a:gdLst>
              <a:gd name="connsiteX0" fmla="*/ 0 w 6875"/>
              <a:gd name="connsiteY0" fmla="*/ 0 h 171879"/>
              <a:gd name="connsiteX1" fmla="*/ 6875 w 6875"/>
              <a:gd name="connsiteY1" fmla="*/ 171879 h 17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75" h="171879">
                <a:moveTo>
                  <a:pt x="0" y="0"/>
                </a:moveTo>
                <a:lnTo>
                  <a:pt x="6875" y="17187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7E2DA576-AE49-40A2-9115-83557FBA5863}"/>
              </a:ext>
            </a:extLst>
          </p:cNvPr>
          <p:cNvSpPr/>
          <p:nvPr/>
        </p:nvSpPr>
        <p:spPr>
          <a:xfrm>
            <a:off x="488138" y="5232018"/>
            <a:ext cx="13751" cy="61877"/>
          </a:xfrm>
          <a:custGeom>
            <a:avLst/>
            <a:gdLst>
              <a:gd name="connsiteX0" fmla="*/ 0 w 13751"/>
              <a:gd name="connsiteY0" fmla="*/ 0 h 61877"/>
              <a:gd name="connsiteX1" fmla="*/ 6876 w 13751"/>
              <a:gd name="connsiteY1" fmla="*/ 41251 h 61877"/>
              <a:gd name="connsiteX2" fmla="*/ 13751 w 13751"/>
              <a:gd name="connsiteY2" fmla="*/ 61877 h 61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51" h="61877">
                <a:moveTo>
                  <a:pt x="0" y="0"/>
                </a:moveTo>
                <a:cubicBezTo>
                  <a:pt x="2292" y="13750"/>
                  <a:pt x="3852" y="27643"/>
                  <a:pt x="6876" y="41251"/>
                </a:cubicBezTo>
                <a:cubicBezTo>
                  <a:pt x="8448" y="48326"/>
                  <a:pt x="13751" y="61877"/>
                  <a:pt x="13751" y="618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CA0F28BC-5908-4832-8E68-6F9207F222F1}"/>
              </a:ext>
            </a:extLst>
          </p:cNvPr>
          <p:cNvSpPr/>
          <p:nvPr/>
        </p:nvSpPr>
        <p:spPr>
          <a:xfrm>
            <a:off x="735645" y="5492869"/>
            <a:ext cx="110003" cy="21032"/>
          </a:xfrm>
          <a:custGeom>
            <a:avLst/>
            <a:gdLst>
              <a:gd name="connsiteX0" fmla="*/ 0 w 110003"/>
              <a:gd name="connsiteY0" fmla="*/ 21032 h 21032"/>
              <a:gd name="connsiteX1" fmla="*/ 110003 w 110003"/>
              <a:gd name="connsiteY1" fmla="*/ 406 h 21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003" h="21032">
                <a:moveTo>
                  <a:pt x="0" y="21032"/>
                </a:moveTo>
                <a:cubicBezTo>
                  <a:pt x="77096" y="-4667"/>
                  <a:pt x="40136" y="406"/>
                  <a:pt x="110003" y="4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A038D38C-587E-4826-81F9-87A96BC9AE32}"/>
              </a:ext>
            </a:extLst>
          </p:cNvPr>
          <p:cNvSpPr/>
          <p:nvPr/>
        </p:nvSpPr>
        <p:spPr>
          <a:xfrm>
            <a:off x="398761" y="5486400"/>
            <a:ext cx="103128" cy="34376"/>
          </a:xfrm>
          <a:custGeom>
            <a:avLst/>
            <a:gdLst>
              <a:gd name="connsiteX0" fmla="*/ 0 w 103128"/>
              <a:gd name="connsiteY0" fmla="*/ 34376 h 34376"/>
              <a:gd name="connsiteX1" fmla="*/ 34376 w 103128"/>
              <a:gd name="connsiteY1" fmla="*/ 13750 h 34376"/>
              <a:gd name="connsiteX2" fmla="*/ 103128 w 103128"/>
              <a:gd name="connsiteY2" fmla="*/ 0 h 34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128" h="34376">
                <a:moveTo>
                  <a:pt x="0" y="34376"/>
                </a:moveTo>
                <a:cubicBezTo>
                  <a:pt x="11459" y="27501"/>
                  <a:pt x="21699" y="17976"/>
                  <a:pt x="34376" y="13750"/>
                </a:cubicBezTo>
                <a:cubicBezTo>
                  <a:pt x="56548" y="6359"/>
                  <a:pt x="103128" y="0"/>
                  <a:pt x="10312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E4BE9669-1D99-4DC6-BC05-DE9D7C159394}"/>
              </a:ext>
            </a:extLst>
          </p:cNvPr>
          <p:cNvSpPr/>
          <p:nvPr/>
        </p:nvSpPr>
        <p:spPr>
          <a:xfrm>
            <a:off x="2715699" y="5479525"/>
            <a:ext cx="89378" cy="0"/>
          </a:xfrm>
          <a:custGeom>
            <a:avLst/>
            <a:gdLst>
              <a:gd name="connsiteX0" fmla="*/ 0 w 89378"/>
              <a:gd name="connsiteY0" fmla="*/ 0 h 0"/>
              <a:gd name="connsiteX1" fmla="*/ 89378 w 89378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378">
                <a:moveTo>
                  <a:pt x="0" y="0"/>
                </a:moveTo>
                <a:lnTo>
                  <a:pt x="8937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AC3A85C8-811F-4E3B-BA9F-426CDD10ABC2}"/>
              </a:ext>
            </a:extLst>
          </p:cNvPr>
          <p:cNvSpPr/>
          <p:nvPr/>
        </p:nvSpPr>
        <p:spPr>
          <a:xfrm>
            <a:off x="2103808" y="5575777"/>
            <a:ext cx="61876" cy="41252"/>
          </a:xfrm>
          <a:custGeom>
            <a:avLst/>
            <a:gdLst>
              <a:gd name="connsiteX0" fmla="*/ 0 w 61876"/>
              <a:gd name="connsiteY0" fmla="*/ 41252 h 41252"/>
              <a:gd name="connsiteX1" fmla="*/ 34375 w 61876"/>
              <a:gd name="connsiteY1" fmla="*/ 6876 h 41252"/>
              <a:gd name="connsiteX2" fmla="*/ 61876 w 61876"/>
              <a:gd name="connsiteY2" fmla="*/ 0 h 41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876" h="41252">
                <a:moveTo>
                  <a:pt x="0" y="41252"/>
                </a:moveTo>
                <a:cubicBezTo>
                  <a:pt x="11458" y="29793"/>
                  <a:pt x="20892" y="15865"/>
                  <a:pt x="34375" y="6876"/>
                </a:cubicBezTo>
                <a:cubicBezTo>
                  <a:pt x="42237" y="1634"/>
                  <a:pt x="61876" y="0"/>
                  <a:pt x="6187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B78BC852-4F06-4441-95B6-389C1F73BED7}"/>
              </a:ext>
            </a:extLst>
          </p:cNvPr>
          <p:cNvSpPr/>
          <p:nvPr/>
        </p:nvSpPr>
        <p:spPr>
          <a:xfrm>
            <a:off x="3368842" y="4647627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1" name="Freeform: Shape 80">
            <a:extLst>
              <a:ext uri="{FF2B5EF4-FFF2-40B4-BE49-F238E27FC236}">
                <a16:creationId xmlns:a16="http://schemas.microsoft.com/office/drawing/2014/main" id="{8CBFE271-144B-447E-A702-376E7A11F941}"/>
              </a:ext>
            </a:extLst>
          </p:cNvPr>
          <p:cNvSpPr/>
          <p:nvPr/>
        </p:nvSpPr>
        <p:spPr>
          <a:xfrm>
            <a:off x="625642" y="2997582"/>
            <a:ext cx="55002" cy="75627"/>
          </a:xfrm>
          <a:custGeom>
            <a:avLst/>
            <a:gdLst>
              <a:gd name="connsiteX0" fmla="*/ 0 w 55002"/>
              <a:gd name="connsiteY0" fmla="*/ 75627 h 75627"/>
              <a:gd name="connsiteX1" fmla="*/ 41251 w 55002"/>
              <a:gd name="connsiteY1" fmla="*/ 13750 h 75627"/>
              <a:gd name="connsiteX2" fmla="*/ 55002 w 55002"/>
              <a:gd name="connsiteY2" fmla="*/ 0 h 7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02" h="75627">
                <a:moveTo>
                  <a:pt x="0" y="75627"/>
                </a:moveTo>
                <a:cubicBezTo>
                  <a:pt x="18564" y="29215"/>
                  <a:pt x="5024" y="49976"/>
                  <a:pt x="41251" y="13750"/>
                </a:cubicBezTo>
                <a:lnTo>
                  <a:pt x="55002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5C60D2B7-9F01-4097-A7E3-A0612279BCA6}"/>
              </a:ext>
            </a:extLst>
          </p:cNvPr>
          <p:cNvSpPr/>
          <p:nvPr/>
        </p:nvSpPr>
        <p:spPr>
          <a:xfrm>
            <a:off x="577516" y="4702629"/>
            <a:ext cx="27501" cy="116878"/>
          </a:xfrm>
          <a:custGeom>
            <a:avLst/>
            <a:gdLst>
              <a:gd name="connsiteX0" fmla="*/ 0 w 27501"/>
              <a:gd name="connsiteY0" fmla="*/ 0 h 116878"/>
              <a:gd name="connsiteX1" fmla="*/ 13750 w 27501"/>
              <a:gd name="connsiteY1" fmla="*/ 89377 h 116878"/>
              <a:gd name="connsiteX2" fmla="*/ 27501 w 27501"/>
              <a:gd name="connsiteY2" fmla="*/ 116878 h 116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01" h="116878">
                <a:moveTo>
                  <a:pt x="0" y="0"/>
                </a:moveTo>
                <a:cubicBezTo>
                  <a:pt x="2412" y="21709"/>
                  <a:pt x="4349" y="64309"/>
                  <a:pt x="13750" y="89377"/>
                </a:cubicBezTo>
                <a:cubicBezTo>
                  <a:pt x="17349" y="98974"/>
                  <a:pt x="27501" y="116878"/>
                  <a:pt x="27501" y="11687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F65DC101-0B04-40E3-AB7E-AA6180C0E0E4}"/>
              </a:ext>
            </a:extLst>
          </p:cNvPr>
          <p:cNvSpPr/>
          <p:nvPr/>
        </p:nvSpPr>
        <p:spPr>
          <a:xfrm>
            <a:off x="3217588" y="4826161"/>
            <a:ext cx="82502" cy="15090"/>
          </a:xfrm>
          <a:custGeom>
            <a:avLst/>
            <a:gdLst>
              <a:gd name="connsiteX0" fmla="*/ 0 w 82502"/>
              <a:gd name="connsiteY0" fmla="*/ 7096 h 15090"/>
              <a:gd name="connsiteX1" fmla="*/ 34376 w 82502"/>
              <a:gd name="connsiteY1" fmla="*/ 221 h 15090"/>
              <a:gd name="connsiteX2" fmla="*/ 55001 w 82502"/>
              <a:gd name="connsiteY2" fmla="*/ 13971 h 15090"/>
              <a:gd name="connsiteX3" fmla="*/ 82502 w 82502"/>
              <a:gd name="connsiteY3" fmla="*/ 13971 h 15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02" h="15090">
                <a:moveTo>
                  <a:pt x="0" y="7096"/>
                </a:moveTo>
                <a:cubicBezTo>
                  <a:pt x="11459" y="4804"/>
                  <a:pt x="22781" y="-1228"/>
                  <a:pt x="34376" y="221"/>
                </a:cubicBezTo>
                <a:cubicBezTo>
                  <a:pt x="42575" y="1246"/>
                  <a:pt x="47056" y="11701"/>
                  <a:pt x="55001" y="13971"/>
                </a:cubicBezTo>
                <a:cubicBezTo>
                  <a:pt x="63815" y="16489"/>
                  <a:pt x="73335" y="13971"/>
                  <a:pt x="82502" y="1397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9606FFE-BC34-4322-B6E7-AFAD688F128C}"/>
                  </a:ext>
                </a:extLst>
              </p:cNvPr>
              <p:cNvSpPr txBox="1"/>
              <p:nvPr/>
            </p:nvSpPr>
            <p:spPr>
              <a:xfrm>
                <a:off x="1485040" y="5816410"/>
                <a:ext cx="1106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9606FFE-BC34-4322-B6E7-AFAD688F1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040" y="5816410"/>
                <a:ext cx="110690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Cube 84">
            <a:extLst>
              <a:ext uri="{FF2B5EF4-FFF2-40B4-BE49-F238E27FC236}">
                <a16:creationId xmlns:a16="http://schemas.microsoft.com/office/drawing/2014/main" id="{D297920B-E308-479E-A309-6324B10A0087}"/>
              </a:ext>
            </a:extLst>
          </p:cNvPr>
          <p:cNvSpPr/>
          <p:nvPr/>
        </p:nvSpPr>
        <p:spPr>
          <a:xfrm>
            <a:off x="1655319" y="3720964"/>
            <a:ext cx="824946" cy="433137"/>
          </a:xfrm>
          <a:prstGeom prst="cube">
            <a:avLst>
              <a:gd name="adj" fmla="val 7896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6" name="Cube 85">
            <a:extLst>
              <a:ext uri="{FF2B5EF4-FFF2-40B4-BE49-F238E27FC236}">
                <a16:creationId xmlns:a16="http://schemas.microsoft.com/office/drawing/2014/main" id="{1AAC7C38-3027-4579-A5B4-EBF2E1A3B7D8}"/>
              </a:ext>
            </a:extLst>
          </p:cNvPr>
          <p:cNvSpPr/>
          <p:nvPr/>
        </p:nvSpPr>
        <p:spPr>
          <a:xfrm>
            <a:off x="6458919" y="3714964"/>
            <a:ext cx="824946" cy="433137"/>
          </a:xfrm>
          <a:prstGeom prst="cube">
            <a:avLst>
              <a:gd name="adj" fmla="val 7896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29C8C56C-1C0B-4A07-866B-C3FE237970AD}"/>
                  </a:ext>
                </a:extLst>
              </p:cNvPr>
              <p:cNvSpPr txBox="1"/>
              <p:nvPr/>
            </p:nvSpPr>
            <p:spPr>
              <a:xfrm>
                <a:off x="1551040" y="3261610"/>
                <a:ext cx="1106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29C8C56C-1C0B-4A07-866B-C3FE23797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3261610"/>
                <a:ext cx="11069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D098889-060E-49E1-8190-7CB61F68CF73}"/>
                  </a:ext>
                </a:extLst>
              </p:cNvPr>
              <p:cNvSpPr txBox="1"/>
              <p:nvPr/>
            </p:nvSpPr>
            <p:spPr>
              <a:xfrm>
                <a:off x="6045040" y="3262810"/>
                <a:ext cx="1106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D098889-060E-49E1-8190-7CB61F68C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040" y="3262810"/>
                <a:ext cx="11069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0B331073-FE54-4DD7-A032-6F1C7CCE2B0B}"/>
              </a:ext>
            </a:extLst>
          </p:cNvPr>
          <p:cNvSpPr/>
          <p:nvPr/>
        </p:nvSpPr>
        <p:spPr>
          <a:xfrm>
            <a:off x="1231200" y="1994400"/>
            <a:ext cx="43206" cy="86400"/>
          </a:xfrm>
          <a:custGeom>
            <a:avLst/>
            <a:gdLst>
              <a:gd name="connsiteX0" fmla="*/ 0 w 43206"/>
              <a:gd name="connsiteY0" fmla="*/ 0 h 86400"/>
              <a:gd name="connsiteX1" fmla="*/ 28800 w 43206"/>
              <a:gd name="connsiteY1" fmla="*/ 36000 h 86400"/>
              <a:gd name="connsiteX2" fmla="*/ 43200 w 43206"/>
              <a:gd name="connsiteY2" fmla="*/ 86400 h 8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206" h="86400">
                <a:moveTo>
                  <a:pt x="0" y="0"/>
                </a:moveTo>
                <a:cubicBezTo>
                  <a:pt x="9600" y="12000"/>
                  <a:pt x="21441" y="22509"/>
                  <a:pt x="28800" y="36000"/>
                </a:cubicBezTo>
                <a:cubicBezTo>
                  <a:pt x="43959" y="63791"/>
                  <a:pt x="43200" y="66817"/>
                  <a:pt x="43200" y="864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42EC767C-F405-4808-809C-E827ADD0594D}"/>
              </a:ext>
            </a:extLst>
          </p:cNvPr>
          <p:cNvSpPr/>
          <p:nvPr/>
        </p:nvSpPr>
        <p:spPr>
          <a:xfrm>
            <a:off x="381600" y="1756800"/>
            <a:ext cx="64800" cy="93600"/>
          </a:xfrm>
          <a:custGeom>
            <a:avLst/>
            <a:gdLst>
              <a:gd name="connsiteX0" fmla="*/ 0 w 64800"/>
              <a:gd name="connsiteY0" fmla="*/ 0 h 93600"/>
              <a:gd name="connsiteX1" fmla="*/ 64800 w 64800"/>
              <a:gd name="connsiteY1" fmla="*/ 93600 h 9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4800" h="93600">
                <a:moveTo>
                  <a:pt x="0" y="0"/>
                </a:moveTo>
                <a:cubicBezTo>
                  <a:pt x="54044" y="84927"/>
                  <a:pt x="28273" y="57073"/>
                  <a:pt x="64800" y="936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5903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61B8F-5565-4A03-AB08-C7B54D6BB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(2</a:t>
            </a:r>
            <a:r>
              <a:rPr lang="en-US" baseline="30000" dirty="0"/>
              <a:t>nd</a:t>
            </a:r>
            <a:r>
              <a:rPr lang="en-US" dirty="0"/>
              <a:t> kind)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78F3FC-55C8-4469-BEDD-155CC92EB9D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SG" dirty="0"/>
                  <a:t>FDT 1</a:t>
                </a:r>
                <a:r>
                  <a:rPr lang="en-SG" baseline="30000" dirty="0"/>
                  <a:t>st</a:t>
                </a:r>
                <a:r>
                  <a:rPr lang="en-SG" dirty="0"/>
                  <a:t> kind (NEGF notation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r>
                  <a:rPr lang="en-SG" dirty="0"/>
                  <a:t>   linear respons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SG" b="1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78F3FC-55C8-4469-BEDD-155CC92EB9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E4656-AF4B-49D0-9B75-EF5B7AF12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779757-CDC7-4B86-ACDF-1E44B78B1F04}"/>
              </a:ext>
            </a:extLst>
          </p:cNvPr>
          <p:cNvSpPr txBox="1"/>
          <p:nvPr/>
        </p:nvSpPr>
        <p:spPr>
          <a:xfrm>
            <a:off x="5959505" y="3081639"/>
            <a:ext cx="24703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len and Welton 1951,</a:t>
            </a:r>
          </a:p>
          <a:p>
            <a:r>
              <a:rPr lang="en-US" dirty="0" err="1"/>
              <a:t>Rytov</a:t>
            </a:r>
            <a:r>
              <a:rPr lang="en-US" dirty="0"/>
              <a:t> 1953, Kubo 1966,</a:t>
            </a:r>
          </a:p>
          <a:p>
            <a:r>
              <a:rPr lang="en-US" dirty="0"/>
              <a:t>Eckhardt 1984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B6F8B0-4AE5-43D3-9938-761E1925BF3F}"/>
                  </a:ext>
                </a:extLst>
              </p:cNvPr>
              <p:cNvSpPr txBox="1"/>
              <p:nvPr/>
            </p:nvSpPr>
            <p:spPr>
              <a:xfrm>
                <a:off x="5845913" y="5384805"/>
                <a:ext cx="184700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𝜎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B6F8B0-4AE5-43D3-9938-761E1925B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913" y="5384805"/>
                <a:ext cx="1847008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621532B-C4C9-418E-9D79-C5D3B951899C}"/>
              </a:ext>
            </a:extLst>
          </p:cNvPr>
          <p:cNvSpPr txBox="1"/>
          <p:nvPr/>
        </p:nvSpPr>
        <p:spPr>
          <a:xfrm>
            <a:off x="7408800" y="5097600"/>
            <a:ext cx="121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ermittivity</a:t>
            </a:r>
            <a:endParaRPr lang="en-SG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4E596C-69A1-4549-9474-6AF233E1AC19}"/>
              </a:ext>
            </a:extLst>
          </p:cNvPr>
          <p:cNvSpPr txBox="1"/>
          <p:nvPr/>
        </p:nvSpPr>
        <p:spPr>
          <a:xfrm>
            <a:off x="6164400" y="6344400"/>
            <a:ext cx="121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uctivity</a:t>
            </a:r>
            <a:endParaRPr lang="en-SG" sz="16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00BB041-B017-472D-B041-597632C0AC25}"/>
              </a:ext>
            </a:extLst>
          </p:cNvPr>
          <p:cNvCxnSpPr>
            <a:cxnSpLocks/>
          </p:cNvCxnSpPr>
          <p:nvPr/>
        </p:nvCxnSpPr>
        <p:spPr>
          <a:xfrm flipV="1">
            <a:off x="6772800" y="6248963"/>
            <a:ext cx="2400" cy="167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CE53961-DC4F-4C4E-AD7F-58F90DA1D2EE}"/>
              </a:ext>
            </a:extLst>
          </p:cNvPr>
          <p:cNvCxnSpPr/>
          <p:nvPr/>
        </p:nvCxnSpPr>
        <p:spPr>
          <a:xfrm flipH="1">
            <a:off x="7381200" y="5450400"/>
            <a:ext cx="92400" cy="25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3796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F7748-8FF5-4665-9847-54A66F1CB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F, 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91204-1F81-4578-A671-90EB6520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4E6128-1016-48A0-B9E8-81D90EDE1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39036"/>
              </p:ext>
            </p:extLst>
          </p:nvPr>
        </p:nvGraphicFramePr>
        <p:xfrm>
          <a:off x="628650" y="2218015"/>
          <a:ext cx="811378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3000" imgH="2082600" progId="Equation.DSMT4">
                  <p:embed/>
                </p:oleObj>
              </mc:Choice>
              <mc:Fallback>
                <p:oleObj name="Equation" r:id="rId3" imgW="5283000" imgH="208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4E6128-1016-48A0-B9E8-81D90EDE1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218015"/>
                        <a:ext cx="8113788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EC5D04F-52B8-4FB8-AAC0-D7EE5AC09F95}"/>
              </a:ext>
            </a:extLst>
          </p:cNvPr>
          <p:cNvCxnSpPr/>
          <p:nvPr/>
        </p:nvCxnSpPr>
        <p:spPr>
          <a:xfrm>
            <a:off x="2715904" y="2790967"/>
            <a:ext cx="696036" cy="559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1A798E-B2D1-466D-B8B1-26000438595C}"/>
                  </a:ext>
                </a:extLst>
              </p:cNvPr>
              <p:cNvSpPr txBox="1"/>
              <p:nvPr/>
            </p:nvSpPr>
            <p:spPr>
              <a:xfrm>
                <a:off x="6307200" y="5213168"/>
                <a:ext cx="177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dirty="0"/>
                  <a:t> gauge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1A798E-B2D1-466D-B8B1-260004385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200" y="5213168"/>
                <a:ext cx="1778400" cy="369332"/>
              </a:xfrm>
              <a:prstGeom prst="rect">
                <a:avLst/>
              </a:prstGeom>
              <a:blipFill>
                <a:blip r:embed="rId6"/>
                <a:stretch>
                  <a:fillRect l="-1031" t="-8197" b="-2459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41673E1-6932-47F2-9304-E7F6AEF03484}"/>
              </a:ext>
            </a:extLst>
          </p:cNvPr>
          <p:cNvSpPr txBox="1"/>
          <p:nvPr/>
        </p:nvSpPr>
        <p:spPr>
          <a:xfrm>
            <a:off x="6393600" y="1007736"/>
            <a:ext cx="2121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AGD, chapter 6</a:t>
            </a:r>
          </a:p>
          <a:p>
            <a:r>
              <a:rPr lang="en-US" dirty="0" err="1"/>
              <a:t>Henneberger</a:t>
            </a:r>
            <a:r>
              <a:rPr lang="en-US" dirty="0"/>
              <a:t> 2008</a:t>
            </a:r>
          </a:p>
          <a:p>
            <a:endParaRPr lang="en-SG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9E6ABA-AAAB-4481-8806-32F4C698EC28}"/>
              </a:ext>
            </a:extLst>
          </p:cNvPr>
          <p:cNvSpPr txBox="1"/>
          <p:nvPr/>
        </p:nvSpPr>
        <p:spPr>
          <a:xfrm>
            <a:off x="6343199" y="5589700"/>
            <a:ext cx="2364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isenberg-Pauli 1930;</a:t>
            </a:r>
          </a:p>
          <a:p>
            <a:r>
              <a:rPr lang="en-US" dirty="0"/>
              <a:t>B. S. Kay 2021. </a:t>
            </a:r>
            <a:endParaRPr lang="en-S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CA7EEB-10D4-A42D-C00F-8F018794B263}"/>
              </a:ext>
            </a:extLst>
          </p:cNvPr>
          <p:cNvSpPr txBox="1"/>
          <p:nvPr/>
        </p:nvSpPr>
        <p:spPr>
          <a:xfrm>
            <a:off x="5537741" y="2746095"/>
            <a:ext cx="991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ctor potential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5464593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41</TotalTime>
  <Words>1020</Words>
  <Application>Microsoft Office PowerPoint</Application>
  <PresentationFormat>On-screen Show (4:3)</PresentationFormat>
  <Paragraphs>230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Frutiger LT 55 Roman</vt:lpstr>
      <vt:lpstr>Symbol</vt:lpstr>
      <vt:lpstr>Times New Roman</vt:lpstr>
      <vt:lpstr>Office Theme</vt:lpstr>
      <vt:lpstr>Equation</vt:lpstr>
      <vt:lpstr>Photonic Bath at Infinity</vt:lpstr>
      <vt:lpstr>WTT2016</vt:lpstr>
      <vt:lpstr>Jian Wang (Yangzhou) gave a lecture </vt:lpstr>
      <vt:lpstr>Outline</vt:lpstr>
      <vt:lpstr>1D chain</vt:lpstr>
      <vt:lpstr>Surface Green’s function g^B in the continuum limit</vt:lpstr>
      <vt:lpstr>Dust model (Eckhardt 1984) vs boundary self-energy</vt:lpstr>
      <vt:lpstr>Fluctuation-dissipation theorem (2nd kind)</vt:lpstr>
      <vt:lpstr>NEGF, definitions</vt:lpstr>
      <vt:lpstr>Fluctuation-dissipation theorem in thermal equilibrium</vt:lpstr>
      <vt:lpstr>Dyson equations</vt:lpstr>
      <vt:lpstr>Poynting theorem and heat transfer</vt:lpstr>
      <vt:lpstr>Deriving the Meir-Wingreen formula</vt:lpstr>
      <vt:lpstr>Meir-Wingreen formula</vt:lpstr>
      <vt:lpstr>Steady-state Meir-Wingreen formula</vt:lpstr>
      <vt:lpstr>Self-energy Π_1</vt:lpstr>
      <vt:lpstr>Emission to infinity</vt:lpstr>
      <vt:lpstr>From Meir-Wingreen to Landauer</vt:lpstr>
      <vt:lpstr>Bath at infinity</vt:lpstr>
      <vt:lpstr>Bath at ∞, planar geometry</vt:lpstr>
      <vt:lpstr>From the dust model to boundary self-energy</vt:lpstr>
      <vt:lpstr>Integrating over r</vt:lpstr>
      <vt:lpstr>Bath at infinity: surface Green’s function approach</vt:lpstr>
      <vt:lpstr>Recover the Planck law</vt:lpstr>
      <vt:lpstr>Floquet driving</vt:lpstr>
      <vt:lpstr>Volume dust vs boundary self-energy</vt:lpstr>
      <vt:lpstr>Conclus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</dc:title>
  <dc:creator>Wang Jian-Sheng</dc:creator>
  <cp:lastModifiedBy>Wang Jian-Sheng</cp:lastModifiedBy>
  <cp:revision>470</cp:revision>
  <dcterms:created xsi:type="dcterms:W3CDTF">2020-11-29T06:14:44Z</dcterms:created>
  <dcterms:modified xsi:type="dcterms:W3CDTF">2026-07-06T02:42:29Z</dcterms:modified>
</cp:coreProperties>
</file>